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4D4C" w:rsidRDefault="00D7514D" w:rsidP="00EB4D4C">
      <w:pPr>
        <w:bidi/>
      </w:pP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87" type="#_x0000_t202" style="position:absolute;left:0;text-align:left;margin-left:79.15pt;margin-top:107.15pt;width:303pt;height:467pt;z-index:251700224" filled="f" stroked="f">
            <v:textbox>
              <w:txbxContent>
                <w:p w:rsidR="008528ED" w:rsidRPr="00510DF6" w:rsidRDefault="008528ED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 xml:space="preserve">متوسطة عيسى الصحبي </w:t>
                  </w:r>
                </w:p>
                <w:p w:rsidR="008528ED" w:rsidRPr="00510DF6" w:rsidRDefault="008528ED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 xml:space="preserve">دائرة </w:t>
                  </w:r>
                  <w:proofErr w:type="spellStart"/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تنيرة</w:t>
                  </w:r>
                  <w:proofErr w:type="spellEnd"/>
                </w:p>
                <w:p w:rsidR="008528ED" w:rsidRDefault="008528ED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ولاية سيدي بلعباس</w:t>
                  </w:r>
                </w:p>
                <w:p w:rsidR="008528ED" w:rsidRDefault="008528ED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8528ED" w:rsidRPr="006432FD" w:rsidRDefault="008528ED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مذكرات </w:t>
                  </w:r>
                </w:p>
                <w:p w:rsidR="008528ED" w:rsidRPr="006432FD" w:rsidRDefault="008528ED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>الجيل الثاني</w:t>
                  </w:r>
                </w:p>
                <w:p w:rsidR="008528ED" w:rsidRDefault="008528ED" w:rsidP="008371EC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المستوى: </w:t>
                  </w:r>
                  <w:r>
                    <w:rPr>
                      <w:b/>
                      <w:bCs/>
                      <w:color w:val="4F81BD" w:themeColor="accent1"/>
                      <w:sz w:val="56"/>
                      <w:szCs w:val="56"/>
                      <w:lang w:bidi="ar-DZ"/>
                    </w:rPr>
                    <w:t>01</w:t>
                  </w: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 متوسط</w:t>
                  </w:r>
                </w:p>
                <w:p w:rsidR="008528ED" w:rsidRDefault="008528ED" w:rsidP="008371EC">
                  <w:pPr>
                    <w:bidi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>2018/2019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</w:t>
                  </w:r>
                </w:p>
                <w:p w:rsidR="008528ED" w:rsidRDefault="008528ED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8528ED" w:rsidRDefault="008528ED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8528ED" w:rsidRPr="006432FD" w:rsidRDefault="008528ED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                          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الأستاذ:</w:t>
                  </w:r>
                  <w:r w:rsidRPr="006432FD">
                    <w:rPr>
                      <w:rFonts w:cs="Andalus"/>
                      <w:b/>
                      <w:bCs/>
                      <w:sz w:val="40"/>
                      <w:szCs w:val="40"/>
                      <w:lang w:bidi="ar-DZ"/>
                    </w:rPr>
                    <w:t xml:space="preserve">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حمزة محمد</w:t>
                  </w:r>
                </w:p>
                <w:p w:rsidR="008528ED" w:rsidRDefault="008528ED" w:rsidP="004D0904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</w:p>
                <w:p w:rsidR="008528ED" w:rsidRDefault="008528ED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</w:txbxContent>
            </v:textbox>
          </v:shape>
        </w:pic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3pt;height:672.75pt" o:hrpct="0" o:hralign="center" o:hr="t">
            <v:imagedata r:id="rId8" o:title="486945698"/>
          </v:shape>
        </w:pict>
      </w:r>
    </w:p>
    <w:p w:rsidR="009A0F47" w:rsidRDefault="009A0F47" w:rsidP="0062334B">
      <w:pPr>
        <w:bidi/>
        <w:jc w:val="center"/>
        <w:rPr>
          <w:sz w:val="96"/>
          <w:szCs w:val="96"/>
          <w:rtl/>
          <w:lang w:bidi="ar-DZ"/>
        </w:rPr>
      </w:pPr>
    </w:p>
    <w:p w:rsidR="004602E6" w:rsidRDefault="004602E6" w:rsidP="004602E6">
      <w:pPr>
        <w:bidi/>
      </w:pPr>
    </w:p>
    <w:p w:rsidR="004602E6" w:rsidRDefault="004602E6" w:rsidP="004602E6">
      <w:pPr>
        <w:bidi/>
        <w:rPr>
          <w:rtl/>
        </w:rPr>
      </w:pPr>
    </w:p>
    <w:p w:rsidR="0062334B" w:rsidRDefault="0062334B" w:rsidP="0062334B">
      <w:pPr>
        <w:bidi/>
      </w:pPr>
    </w:p>
    <w:p w:rsidR="004602E6" w:rsidRDefault="00D7514D" w:rsidP="004602E6">
      <w:pPr>
        <w:bidi/>
      </w:pPr>
      <w:r>
        <w:rPr>
          <w:noProof/>
          <w:lang w:eastAsia="fr-FR"/>
        </w:rPr>
        <w:pict>
          <v:shape id="_x0000_s1188" type="#_x0000_t202" style="position:absolute;left:0;text-align:left;margin-left:9.15pt;margin-top:2.9pt;width:429.85pt;height:180pt;z-index:251701248;mso-wrap-style:none" stroked="f">
            <v:textbox style="mso-next-textbox:#_x0000_s1188">
              <w:txbxContent>
                <w:p w:rsidR="008528ED" w:rsidRDefault="00D7514D">
                  <w:r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27" type="#_x0000_t136" style="width:411.75pt;height:169.5pt">
                        <v:fill colors="0 #cbcbcb;8520f #5f5f5f;13763f #5f5f5f;41288f white;43909f #b2b2b2;45220f #292929;53740f #777;1 #eaeaea" method="none" focus="100%" type="gradient"/>
                        <v:shadow color="#868686"/>
                        <o:extrusion v:ext="view" specularity="80000f" diffusity="43712f" backdepth="18pt" color="white" on="t" metal="t" viewpoint="-34.72222mm" viewpointorigin="-.5" skewangle="-45" brightness="10000f" lightposition="0,-50000" lightlevel="44000f" lightposition2="0,50000" lightlevel2="24000f" type="perspective"/>
                        <v:textpath style="font-family:&quot;Times New Roman&quot;;v-text-kern:t" trim="t" fitpath="t" string="المقطع التعلمي الرابع&#10;"/>
                      </v:shape>
                    </w:pict>
                  </w:r>
                </w:p>
              </w:txbxContent>
            </v:textbox>
          </v:shape>
        </w:pict>
      </w: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602E6" w:rsidRDefault="00DE2100" w:rsidP="0062334B">
      <w:pPr>
        <w:bidi/>
        <w:jc w:val="center"/>
        <w:rPr>
          <w:rtl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>الكفاءة</w:t>
      </w:r>
      <w:r w:rsidR="0062334B"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 xml:space="preserve"> التي يستهدفها المقطع</w:t>
      </w:r>
    </w:p>
    <w:p w:rsidR="004D46BB" w:rsidRPr="00DE2100" w:rsidRDefault="00DE2100" w:rsidP="00EF1D7A">
      <w:pPr>
        <w:bidi/>
        <w:jc w:val="center"/>
        <w:rPr>
          <w:b/>
          <w:bCs/>
          <w:sz w:val="32"/>
          <w:szCs w:val="32"/>
          <w:rtl/>
        </w:rPr>
      </w:pPr>
      <w:r w:rsidRPr="00DE2100">
        <w:rPr>
          <w:rFonts w:hint="cs"/>
          <w:b/>
          <w:bCs/>
          <w:sz w:val="32"/>
          <w:szCs w:val="32"/>
          <w:rtl/>
        </w:rPr>
        <w:t xml:space="preserve">يحل مشكلات متعلقة </w:t>
      </w:r>
      <w:r w:rsidR="00EF1D7A">
        <w:rPr>
          <w:rFonts w:hint="cs"/>
          <w:b/>
          <w:bCs/>
          <w:sz w:val="32"/>
          <w:szCs w:val="32"/>
          <w:rtl/>
        </w:rPr>
        <w:t>ب</w:t>
      </w:r>
      <w:r w:rsidR="00CB2ED9" w:rsidRPr="00EF1D7A">
        <w:rPr>
          <w:b/>
          <w:bCs/>
          <w:sz w:val="32"/>
          <w:szCs w:val="32"/>
          <w:rtl/>
        </w:rPr>
        <w:t>الأعداد الكسرية وخواص هندسية تتعلق بالزوايا والمضلعات</w:t>
      </w:r>
    </w:p>
    <w:p w:rsidR="004D46BB" w:rsidRDefault="004D46BB" w:rsidP="004D46BB">
      <w:pPr>
        <w:bidi/>
        <w:rPr>
          <w:rtl/>
        </w:rPr>
      </w:pPr>
    </w:p>
    <w:p w:rsidR="004D46BB" w:rsidRDefault="004D46BB" w:rsidP="004D46BB">
      <w:pPr>
        <w:bidi/>
        <w:rPr>
          <w:rtl/>
        </w:rPr>
      </w:pPr>
    </w:p>
    <w:p w:rsidR="004D46BB" w:rsidRDefault="00397354" w:rsidP="00397354">
      <w:pPr>
        <w:bidi/>
        <w:jc w:val="center"/>
        <w:rPr>
          <w:rtl/>
        </w:rPr>
      </w:pPr>
      <w:proofErr w:type="spellStart"/>
      <w:r>
        <w:t>Belhocine</w:t>
      </w:r>
      <w:proofErr w:type="spellEnd"/>
      <w:r>
        <w:t xml:space="preserve"> : </w:t>
      </w:r>
      <w:hyperlink r:id="rId9" w:history="1">
        <w:r w:rsidRPr="000E3220">
          <w:rPr>
            <w:rStyle w:val="Lienhypertexte"/>
          </w:rPr>
          <w:t>https://prof27math.weebly.com/</w:t>
        </w:r>
      </w:hyperlink>
    </w:p>
    <w:p w:rsidR="00DA761F" w:rsidRDefault="00DA761F" w:rsidP="00DA761F">
      <w:pPr>
        <w:bidi/>
        <w:jc w:val="center"/>
        <w:rPr>
          <w:b/>
          <w:bCs/>
          <w:color w:val="FF0000"/>
          <w:sz w:val="48"/>
          <w:szCs w:val="48"/>
          <w:lang w:bidi="ar-DZ"/>
        </w:rPr>
      </w:pPr>
    </w:p>
    <w:p w:rsidR="00397354" w:rsidRDefault="00397354" w:rsidP="00397354">
      <w:pPr>
        <w:bidi/>
        <w:jc w:val="center"/>
        <w:rPr>
          <w:b/>
          <w:bCs/>
          <w:color w:val="FF0000"/>
          <w:sz w:val="48"/>
          <w:szCs w:val="48"/>
          <w:lang w:bidi="ar-DZ"/>
        </w:rPr>
      </w:pPr>
    </w:p>
    <w:p w:rsidR="00397354" w:rsidRDefault="00397354" w:rsidP="00397354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DA761F" w:rsidRDefault="00DA761F" w:rsidP="00DA761F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495877" w:rsidRDefault="00495877" w:rsidP="00495877">
      <w:pPr>
        <w:bidi/>
        <w:jc w:val="center"/>
        <w:rPr>
          <w:b/>
          <w:bCs/>
          <w:color w:val="1F497D" w:themeColor="text2"/>
          <w:sz w:val="48"/>
          <w:szCs w:val="48"/>
          <w:rtl/>
          <w:lang w:bidi="ar-DZ"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 xml:space="preserve">الوضعية </w:t>
      </w:r>
      <w:proofErr w:type="spellStart"/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>الانطلاقية</w:t>
      </w:r>
      <w:proofErr w:type="spellEnd"/>
    </w:p>
    <w:p w:rsidR="00426942" w:rsidRDefault="00426942" w:rsidP="00336A50">
      <w:pPr>
        <w:tabs>
          <w:tab w:val="left" w:pos="1317"/>
        </w:tabs>
        <w:bidi/>
        <w:spacing w:after="240" w:line="240" w:lineRule="auto"/>
        <w:rPr>
          <w:color w:val="000000" w:themeColor="text1"/>
          <w:sz w:val="28"/>
          <w:szCs w:val="28"/>
          <w:rtl/>
        </w:rPr>
      </w:pPr>
      <w:r>
        <w:rPr>
          <w:rFonts w:hint="cs"/>
          <w:color w:val="000000" w:themeColor="text1"/>
          <w:sz w:val="28"/>
          <w:szCs w:val="28"/>
          <w:rtl/>
        </w:rPr>
        <w:t xml:space="preserve">في يوم الجمعة ذهب وليد رفقة والده لأداء فريضة صلاة الجمعة، حيث </w:t>
      </w:r>
      <w:r w:rsidR="00336A50">
        <w:rPr>
          <w:rFonts w:hint="cs"/>
          <w:color w:val="000000" w:themeColor="text1"/>
          <w:sz w:val="28"/>
          <w:szCs w:val="28"/>
          <w:rtl/>
        </w:rPr>
        <w:t>امتلآ</w:t>
      </w:r>
      <w:r>
        <w:rPr>
          <w:rFonts w:hint="cs"/>
          <w:color w:val="000000" w:themeColor="text1"/>
          <w:sz w:val="28"/>
          <w:szCs w:val="28"/>
          <w:rtl/>
        </w:rPr>
        <w:t xml:space="preserve"> المسجد بالمصلين  </w:t>
      </w:r>
    </w:p>
    <w:p w:rsidR="00426942" w:rsidRPr="00CD2F4E" w:rsidRDefault="00426942" w:rsidP="00336A50">
      <w:pPr>
        <w:tabs>
          <w:tab w:val="left" w:pos="1317"/>
        </w:tabs>
        <w:bidi/>
        <w:spacing w:after="240" w:line="240" w:lineRule="auto"/>
        <w:rPr>
          <w:color w:val="1F497D" w:themeColor="text2"/>
          <w:sz w:val="28"/>
          <w:szCs w:val="28"/>
          <w:rtl/>
        </w:rPr>
      </w:pPr>
      <w:r w:rsidRPr="00CD2F4E">
        <w:rPr>
          <w:rFonts w:hint="cs"/>
          <w:color w:val="1F497D" w:themeColor="text2"/>
          <w:sz w:val="28"/>
          <w:szCs w:val="28"/>
          <w:rtl/>
        </w:rPr>
        <w:t>الجزء الأول:</w:t>
      </w:r>
    </w:p>
    <w:p w:rsidR="00C55B48" w:rsidRDefault="00426942" w:rsidP="00336A50">
      <w:pPr>
        <w:tabs>
          <w:tab w:val="left" w:pos="1317"/>
        </w:tabs>
        <w:bidi/>
        <w:spacing w:after="240" w:line="240" w:lineRule="auto"/>
        <w:rPr>
          <w:color w:val="000000" w:themeColor="text1"/>
          <w:sz w:val="28"/>
          <w:szCs w:val="28"/>
          <w:rtl/>
        </w:rPr>
      </w:pPr>
      <w:r>
        <w:rPr>
          <w:rFonts w:hint="cs"/>
          <w:color w:val="000000" w:themeColor="text1"/>
          <w:sz w:val="28"/>
          <w:szCs w:val="28"/>
          <w:rtl/>
        </w:rPr>
        <w:t xml:space="preserve">علما أن الصف الواحد يسع </w:t>
      </w:r>
      <w:proofErr w:type="gramStart"/>
      <w:r>
        <w:rPr>
          <w:rFonts w:hint="cs"/>
          <w:color w:val="000000" w:themeColor="text1"/>
          <w:sz w:val="28"/>
          <w:szCs w:val="28"/>
          <w:rtl/>
        </w:rPr>
        <w:t>ل40</w:t>
      </w:r>
      <w:proofErr w:type="gramEnd"/>
      <w:r>
        <w:rPr>
          <w:rFonts w:hint="cs"/>
          <w:color w:val="000000" w:themeColor="text1"/>
          <w:sz w:val="28"/>
          <w:szCs w:val="28"/>
          <w:rtl/>
        </w:rPr>
        <w:t xml:space="preserve"> مصلي، </w:t>
      </w:r>
      <w:r w:rsidR="00C55B48">
        <w:rPr>
          <w:rFonts w:hint="cs"/>
          <w:color w:val="000000" w:themeColor="text1"/>
          <w:sz w:val="28"/>
          <w:szCs w:val="28"/>
          <w:rtl/>
        </w:rPr>
        <w:t xml:space="preserve">عد وليد الصفوف فوجدها 8 صفوف، قال </w:t>
      </w:r>
      <w:r w:rsidR="00336A50">
        <w:rPr>
          <w:rFonts w:hint="cs"/>
          <w:color w:val="000000" w:themeColor="text1"/>
          <w:sz w:val="28"/>
          <w:szCs w:val="28"/>
          <w:rtl/>
        </w:rPr>
        <w:t>الأب</w:t>
      </w:r>
      <w:r w:rsidR="00C55B48">
        <w:rPr>
          <w:rFonts w:hint="cs"/>
          <w:color w:val="000000" w:themeColor="text1"/>
          <w:sz w:val="28"/>
          <w:szCs w:val="28"/>
          <w:rtl/>
        </w:rPr>
        <w:t xml:space="preserve"> لوليد بعد مغادرتهم المسجد: حوالي ثمن المصلين أطفال و ربعهم شيوخ.</w:t>
      </w:r>
    </w:p>
    <w:p w:rsidR="00C55B48" w:rsidRDefault="00C55B48" w:rsidP="00336A50">
      <w:pPr>
        <w:tabs>
          <w:tab w:val="left" w:pos="1317"/>
        </w:tabs>
        <w:bidi/>
        <w:spacing w:after="240" w:line="240" w:lineRule="auto"/>
        <w:rPr>
          <w:color w:val="000000" w:themeColor="text1"/>
          <w:sz w:val="28"/>
          <w:szCs w:val="28"/>
          <w:rtl/>
        </w:rPr>
      </w:pPr>
      <w:r>
        <w:rPr>
          <w:rFonts w:hint="cs"/>
          <w:color w:val="000000" w:themeColor="text1"/>
          <w:sz w:val="28"/>
          <w:szCs w:val="28"/>
          <w:rtl/>
        </w:rPr>
        <w:t xml:space="preserve">ساعد وليد في معرفة العدد الإجمالي للمصلين مع عدد الأطفال </w:t>
      </w:r>
      <w:proofErr w:type="gramStart"/>
      <w:r>
        <w:rPr>
          <w:rFonts w:hint="cs"/>
          <w:color w:val="000000" w:themeColor="text1"/>
          <w:sz w:val="28"/>
          <w:szCs w:val="28"/>
          <w:rtl/>
        </w:rPr>
        <w:t>و عدد</w:t>
      </w:r>
      <w:proofErr w:type="gramEnd"/>
      <w:r>
        <w:rPr>
          <w:rFonts w:hint="cs"/>
          <w:color w:val="000000" w:themeColor="text1"/>
          <w:sz w:val="28"/>
          <w:szCs w:val="28"/>
          <w:rtl/>
        </w:rPr>
        <w:t xml:space="preserve"> الشيوخ.</w:t>
      </w:r>
    </w:p>
    <w:p w:rsidR="00C55B48" w:rsidRDefault="00D7514D" w:rsidP="00336A50">
      <w:pPr>
        <w:tabs>
          <w:tab w:val="left" w:pos="1317"/>
        </w:tabs>
        <w:bidi/>
        <w:spacing w:after="240" w:line="240" w:lineRule="auto"/>
        <w:rPr>
          <w:rFonts w:eastAsiaTheme="minorEastAsia"/>
          <w:color w:val="000000" w:themeColor="text1"/>
          <w:sz w:val="28"/>
          <w:szCs w:val="28"/>
          <w:rtl/>
        </w:rPr>
      </w:pPr>
      <w:r>
        <w:rPr>
          <w:rFonts w:eastAsiaTheme="minorEastAsia"/>
          <w:noProof/>
          <w:color w:val="000000" w:themeColor="text1"/>
          <w:sz w:val="28"/>
          <w:szCs w:val="28"/>
          <w:rtl/>
          <w:lang w:eastAsia="fr-FR"/>
        </w:rPr>
        <w:pict>
          <v:shape id="_x0000_s2306" type="#_x0000_t202" style="position:absolute;left:0;text-align:left;margin-left:-45.95pt;margin-top:29.45pt;width:177.75pt;height:216.75pt;z-index:252001280" filled="f" stroked="f">
            <v:textbox>
              <w:txbxContent>
                <w:p w:rsidR="008528ED" w:rsidRDefault="008528ED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733550" cy="2219325"/>
                        <wp:effectExtent l="19050" t="0" r="0" b="0"/>
                        <wp:docPr id="33" name="Image 32" descr="1949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949.jpg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36035" cy="222250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55B48">
        <w:rPr>
          <w:rFonts w:hint="cs"/>
          <w:color w:val="000000" w:themeColor="text1"/>
          <w:sz w:val="28"/>
          <w:szCs w:val="28"/>
          <w:rtl/>
        </w:rPr>
        <w:t xml:space="preserve">كيف يمكنه تعليم الكسرين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4</m:t>
            </m:r>
          </m:den>
        </m:f>
      </m:oMath>
      <w:r w:rsidR="00C55B48">
        <w:rPr>
          <w:rFonts w:eastAsiaTheme="minorEastAsia" w:hint="cs"/>
          <w:color w:val="000000" w:themeColor="text1"/>
          <w:sz w:val="28"/>
          <w:szCs w:val="28"/>
          <w:rtl/>
        </w:rPr>
        <w:t xml:space="preserve"> و </w:t>
      </w:r>
      <m:oMath>
        <m:f>
          <m:fPr>
            <m:ctrl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8</m:t>
            </m:r>
          </m:den>
        </m:f>
      </m:oMath>
      <w:r w:rsidR="00C55B48">
        <w:rPr>
          <w:rFonts w:eastAsiaTheme="minorEastAsia" w:hint="cs"/>
          <w:color w:val="000000" w:themeColor="text1"/>
          <w:sz w:val="28"/>
          <w:szCs w:val="28"/>
          <w:rtl/>
        </w:rPr>
        <w:t xml:space="preserve"> على نصف مستقيم </w:t>
      </w:r>
      <w:proofErr w:type="gramStart"/>
      <w:r w:rsidR="00C55B48">
        <w:rPr>
          <w:rFonts w:eastAsiaTheme="minorEastAsia" w:hint="cs"/>
          <w:color w:val="000000" w:themeColor="text1"/>
          <w:sz w:val="28"/>
          <w:szCs w:val="28"/>
          <w:rtl/>
        </w:rPr>
        <w:t xml:space="preserve">مدرج </w:t>
      </w:r>
      <w:r w:rsidR="0088309E">
        <w:rPr>
          <w:rFonts w:eastAsiaTheme="minorEastAsia" w:hint="cs"/>
          <w:color w:val="000000" w:themeColor="text1"/>
          <w:sz w:val="28"/>
          <w:szCs w:val="28"/>
          <w:rtl/>
        </w:rPr>
        <w:t>؟</w:t>
      </w:r>
      <w:proofErr w:type="gramEnd"/>
    </w:p>
    <w:p w:rsidR="00DD375C" w:rsidRDefault="00DD375C" w:rsidP="00336A50">
      <w:pPr>
        <w:tabs>
          <w:tab w:val="left" w:pos="1317"/>
        </w:tabs>
        <w:bidi/>
        <w:spacing w:after="240" w:line="240" w:lineRule="auto"/>
        <w:rPr>
          <w:rFonts w:eastAsiaTheme="minorEastAsia"/>
          <w:color w:val="1F497D" w:themeColor="text2"/>
          <w:sz w:val="28"/>
          <w:szCs w:val="28"/>
          <w:rtl/>
        </w:rPr>
      </w:pPr>
      <w:r w:rsidRPr="00CD2F4E">
        <w:rPr>
          <w:rFonts w:eastAsiaTheme="minorEastAsia" w:hint="cs"/>
          <w:color w:val="1F497D" w:themeColor="text2"/>
          <w:sz w:val="28"/>
          <w:szCs w:val="28"/>
          <w:rtl/>
        </w:rPr>
        <w:t>الجزء الثاني:</w:t>
      </w:r>
    </w:p>
    <w:p w:rsidR="00DD375C" w:rsidRDefault="00DD375C" w:rsidP="00336A50">
      <w:pPr>
        <w:tabs>
          <w:tab w:val="left" w:pos="1317"/>
        </w:tabs>
        <w:bidi/>
        <w:spacing w:after="240" w:line="240" w:lineRule="auto"/>
        <w:rPr>
          <w:rFonts w:eastAsiaTheme="minorEastAsia"/>
          <w:color w:val="000000" w:themeColor="text1"/>
          <w:sz w:val="28"/>
          <w:szCs w:val="28"/>
          <w:rtl/>
        </w:rPr>
      </w:pPr>
      <w:r>
        <w:rPr>
          <w:rFonts w:eastAsiaTheme="minorEastAsia" w:hint="cs"/>
          <w:color w:val="000000" w:themeColor="text1"/>
          <w:sz w:val="28"/>
          <w:szCs w:val="28"/>
          <w:rtl/>
        </w:rPr>
        <w:t xml:space="preserve">شد </w:t>
      </w:r>
      <w:r w:rsidR="00170E32">
        <w:rPr>
          <w:rFonts w:eastAsiaTheme="minorEastAsia" w:hint="cs"/>
          <w:color w:val="000000" w:themeColor="text1"/>
          <w:sz w:val="28"/>
          <w:szCs w:val="28"/>
          <w:rtl/>
        </w:rPr>
        <w:t>انتباه</w:t>
      </w:r>
      <w:r>
        <w:rPr>
          <w:rFonts w:eastAsiaTheme="minorEastAsia" w:hint="cs"/>
          <w:color w:val="000000" w:themeColor="text1"/>
          <w:sz w:val="28"/>
          <w:szCs w:val="28"/>
          <w:rtl/>
        </w:rPr>
        <w:t xml:space="preserve"> وليد في المسجد اللوحة الإلكترونية لمواقيت الصلاة المكتوب عليها:</w:t>
      </w:r>
    </w:p>
    <w:p w:rsidR="00DD375C" w:rsidRDefault="00DD375C" w:rsidP="00336A50">
      <w:pPr>
        <w:tabs>
          <w:tab w:val="left" w:pos="1317"/>
        </w:tabs>
        <w:bidi/>
        <w:spacing w:after="240" w:line="240" w:lineRule="auto"/>
        <w:rPr>
          <w:rFonts w:eastAsiaTheme="minorEastAsia"/>
          <w:color w:val="000000" w:themeColor="text1"/>
          <w:sz w:val="28"/>
          <w:szCs w:val="28"/>
          <w:rtl/>
        </w:rPr>
      </w:pPr>
      <w:r>
        <w:rPr>
          <w:rFonts w:eastAsiaTheme="minorEastAsia" w:hint="cs"/>
          <w:color w:val="000000" w:themeColor="text1"/>
          <w:sz w:val="28"/>
          <w:szCs w:val="28"/>
          <w:rtl/>
        </w:rPr>
        <w:t xml:space="preserve">الصبح </w:t>
      </w:r>
      <w:proofErr w:type="gramStart"/>
      <w:r>
        <w:rPr>
          <w:rFonts w:eastAsiaTheme="minorEastAsia" w:hint="cs"/>
          <w:color w:val="000000" w:themeColor="text1"/>
          <w:sz w:val="28"/>
          <w:szCs w:val="28"/>
          <w:rtl/>
        </w:rPr>
        <w:t>6:20  الظهر</w:t>
      </w:r>
      <w:proofErr w:type="gramEnd"/>
      <w:r>
        <w:rPr>
          <w:rFonts w:eastAsiaTheme="minorEastAsia" w:hint="cs"/>
          <w:color w:val="000000" w:themeColor="text1"/>
          <w:sz w:val="28"/>
          <w:szCs w:val="28"/>
          <w:rtl/>
        </w:rPr>
        <w:t xml:space="preserve"> 13:00  العصر 15:30  المغرب 18:00  العشاء 19:15</w:t>
      </w:r>
    </w:p>
    <w:p w:rsidR="00170E32" w:rsidRDefault="0088309E" w:rsidP="00170E32">
      <w:pPr>
        <w:tabs>
          <w:tab w:val="left" w:pos="1317"/>
        </w:tabs>
        <w:bidi/>
        <w:spacing w:after="240" w:line="240" w:lineRule="auto"/>
        <w:rPr>
          <w:rFonts w:eastAsiaTheme="minorEastAsia"/>
          <w:color w:val="000000" w:themeColor="text1"/>
          <w:sz w:val="28"/>
          <w:szCs w:val="28"/>
          <w:rtl/>
        </w:rPr>
      </w:pPr>
      <w:r>
        <w:rPr>
          <w:rFonts w:eastAsiaTheme="minorEastAsia" w:hint="cs"/>
          <w:color w:val="000000" w:themeColor="text1"/>
          <w:sz w:val="28"/>
          <w:szCs w:val="28"/>
          <w:rtl/>
        </w:rPr>
        <w:t>مثل وليد كل المواقيت في ساعة عقارب فما هو قيس كل زاوية</w:t>
      </w:r>
      <w:r w:rsidR="00170E32">
        <w:rPr>
          <w:rFonts w:eastAsiaTheme="minorEastAsia" w:hint="cs"/>
          <w:color w:val="000000" w:themeColor="text1"/>
          <w:sz w:val="28"/>
          <w:szCs w:val="28"/>
          <w:rtl/>
        </w:rPr>
        <w:t> </w:t>
      </w:r>
      <w:proofErr w:type="gramStart"/>
      <w:r w:rsidR="00170E32">
        <w:rPr>
          <w:rFonts w:eastAsiaTheme="minorEastAsia" w:hint="cs"/>
          <w:color w:val="000000" w:themeColor="text1"/>
          <w:sz w:val="28"/>
          <w:szCs w:val="28"/>
          <w:rtl/>
          <w:lang w:bidi="ar-DZ"/>
        </w:rPr>
        <w:t>و نوعها</w:t>
      </w:r>
      <w:proofErr w:type="gramEnd"/>
      <w:r w:rsidR="00170E32">
        <w:rPr>
          <w:rFonts w:eastAsiaTheme="minorEastAsia" w:hint="cs"/>
          <w:color w:val="000000" w:themeColor="text1"/>
          <w:sz w:val="28"/>
          <w:szCs w:val="28"/>
          <w:rtl/>
          <w:lang w:bidi="ar-DZ"/>
        </w:rPr>
        <w:t xml:space="preserve"> </w:t>
      </w:r>
      <w:r>
        <w:rPr>
          <w:rFonts w:eastAsiaTheme="minorEastAsia" w:hint="cs"/>
          <w:color w:val="000000" w:themeColor="text1"/>
          <w:sz w:val="28"/>
          <w:szCs w:val="28"/>
          <w:rtl/>
        </w:rPr>
        <w:t>حسب</w:t>
      </w:r>
    </w:p>
    <w:p w:rsidR="00DD375C" w:rsidRDefault="0088309E" w:rsidP="00170E32">
      <w:pPr>
        <w:tabs>
          <w:tab w:val="left" w:pos="1317"/>
        </w:tabs>
        <w:bidi/>
        <w:spacing w:after="240" w:line="240" w:lineRule="auto"/>
        <w:rPr>
          <w:color w:val="000000" w:themeColor="text1"/>
          <w:sz w:val="28"/>
          <w:szCs w:val="28"/>
          <w:rtl/>
        </w:rPr>
      </w:pPr>
      <w:r>
        <w:rPr>
          <w:rFonts w:eastAsiaTheme="minorEastAsia" w:hint="cs"/>
          <w:color w:val="000000" w:themeColor="text1"/>
          <w:sz w:val="28"/>
          <w:szCs w:val="28"/>
          <w:rtl/>
        </w:rPr>
        <w:t xml:space="preserve"> كل</w:t>
      </w:r>
      <w:r w:rsidR="00170E32">
        <w:rPr>
          <w:rFonts w:eastAsiaTheme="minorEastAsia" w:hint="cs"/>
          <w:color w:val="000000" w:themeColor="text1"/>
          <w:sz w:val="28"/>
          <w:szCs w:val="28"/>
          <w:rtl/>
        </w:rPr>
        <w:t xml:space="preserve"> </w:t>
      </w:r>
      <w:r>
        <w:rPr>
          <w:rFonts w:eastAsiaTheme="minorEastAsia" w:hint="cs"/>
          <w:color w:val="000000" w:themeColor="text1"/>
          <w:sz w:val="28"/>
          <w:szCs w:val="28"/>
          <w:rtl/>
        </w:rPr>
        <w:t>وقت من أوقات الصلاة؟</w:t>
      </w:r>
    </w:p>
    <w:p w:rsidR="00426942" w:rsidRDefault="00C55B48" w:rsidP="00336A50">
      <w:pPr>
        <w:tabs>
          <w:tab w:val="left" w:pos="1317"/>
        </w:tabs>
        <w:bidi/>
        <w:spacing w:after="240" w:line="240" w:lineRule="auto"/>
        <w:rPr>
          <w:color w:val="000000" w:themeColor="text1"/>
          <w:sz w:val="28"/>
          <w:szCs w:val="28"/>
          <w:rtl/>
        </w:rPr>
      </w:pPr>
      <w:r>
        <w:rPr>
          <w:rFonts w:hint="cs"/>
          <w:color w:val="000000" w:themeColor="text1"/>
          <w:sz w:val="28"/>
          <w:szCs w:val="28"/>
          <w:rtl/>
        </w:rPr>
        <w:t xml:space="preserve">  </w:t>
      </w:r>
    </w:p>
    <w:p w:rsidR="00426942" w:rsidRDefault="00426942" w:rsidP="00336A50">
      <w:pPr>
        <w:tabs>
          <w:tab w:val="left" w:pos="1317"/>
        </w:tabs>
        <w:bidi/>
        <w:spacing w:after="240" w:line="240" w:lineRule="auto"/>
        <w:rPr>
          <w:color w:val="000000" w:themeColor="text1"/>
          <w:sz w:val="28"/>
          <w:szCs w:val="28"/>
        </w:rPr>
      </w:pPr>
    </w:p>
    <w:p w:rsidR="00426942" w:rsidRDefault="00426942" w:rsidP="00336A50">
      <w:pPr>
        <w:bidi/>
        <w:spacing w:after="240" w:line="240" w:lineRule="auto"/>
        <w:rPr>
          <w:sz w:val="28"/>
          <w:szCs w:val="28"/>
        </w:rPr>
      </w:pPr>
    </w:p>
    <w:p w:rsidR="009B0548" w:rsidRPr="00426942" w:rsidRDefault="009B0548" w:rsidP="00426942">
      <w:pPr>
        <w:bidi/>
        <w:rPr>
          <w:sz w:val="28"/>
          <w:szCs w:val="28"/>
        </w:rPr>
        <w:sectPr w:rsidR="009B0548" w:rsidRPr="00426942" w:rsidSect="00AE035F"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7478"/>
        <w:gridCol w:w="2410"/>
      </w:tblGrid>
      <w:tr w:rsidR="0062334B" w:rsidTr="003D0E90">
        <w:tc>
          <w:tcPr>
            <w:tcW w:w="7478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410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62334B" w:rsidTr="003D0E90">
        <w:tc>
          <w:tcPr>
            <w:tcW w:w="7478" w:type="dxa"/>
          </w:tcPr>
          <w:p w:rsidR="0062334B" w:rsidRPr="00961758" w:rsidRDefault="0062334B" w:rsidP="000962F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410" w:type="dxa"/>
          </w:tcPr>
          <w:p w:rsidR="0062334B" w:rsidRPr="00470E1E" w:rsidRDefault="00593EB9" w:rsidP="00A71C4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4</w:t>
            </w:r>
          </w:p>
        </w:tc>
      </w:tr>
      <w:tr w:rsidR="0062334B" w:rsidTr="004A5760">
        <w:tc>
          <w:tcPr>
            <w:tcW w:w="9888" w:type="dxa"/>
            <w:gridSpan w:val="2"/>
          </w:tcPr>
          <w:p w:rsidR="0062334B" w:rsidRPr="00470E1E" w:rsidRDefault="0062334B" w:rsidP="00843FFD">
            <w:pPr>
              <w:bidi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DA761F"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017F7C" w:rsidRPr="00DA30F9">
              <w:rPr>
                <w:rFonts w:hint="cs"/>
                <w:b/>
                <w:bCs/>
                <w:sz w:val="28"/>
                <w:szCs w:val="28"/>
                <w:rtl/>
              </w:rPr>
              <w:t>حاصل القسمة والكسر</w:t>
            </w:r>
          </w:p>
        </w:tc>
      </w:tr>
      <w:tr w:rsidR="0062334B" w:rsidTr="003D0E90">
        <w:tc>
          <w:tcPr>
            <w:tcW w:w="7478" w:type="dxa"/>
          </w:tcPr>
          <w:p w:rsidR="0062334B" w:rsidRPr="00470E1E" w:rsidRDefault="0062334B" w:rsidP="00DA761F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</w:rPr>
              <w:t xml:space="preserve">الوضعية </w:t>
            </w:r>
            <w:proofErr w:type="gramStart"/>
            <w:r w:rsidRPr="00470E1E">
              <w:rPr>
                <w:rFonts w:hint="cs"/>
                <w:b/>
                <w:bCs/>
                <w:sz w:val="28"/>
                <w:szCs w:val="28"/>
                <w:rtl/>
              </w:rPr>
              <w:t>التعلمية</w:t>
            </w:r>
            <w:r w:rsidR="00E710B6" w:rsidRPr="00DA30F9">
              <w:rPr>
                <w:rFonts w:hint="cs"/>
                <w:b/>
                <w:bCs/>
                <w:sz w:val="28"/>
                <w:szCs w:val="28"/>
                <w:rtl/>
              </w:rPr>
              <w:t xml:space="preserve"> :حاصل</w:t>
            </w:r>
            <w:proofErr w:type="gramEnd"/>
            <w:r w:rsidR="00E710B6" w:rsidRPr="00DA30F9">
              <w:rPr>
                <w:rFonts w:hint="cs"/>
                <w:b/>
                <w:bCs/>
                <w:sz w:val="28"/>
                <w:szCs w:val="28"/>
                <w:rtl/>
              </w:rPr>
              <w:t xml:space="preserve"> القسمة والكسر</w:t>
            </w:r>
          </w:p>
        </w:tc>
        <w:tc>
          <w:tcPr>
            <w:tcW w:w="2410" w:type="dxa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B714F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85"/>
        <w:gridCol w:w="783"/>
        <w:gridCol w:w="5724"/>
        <w:gridCol w:w="298"/>
        <w:gridCol w:w="1764"/>
      </w:tblGrid>
      <w:tr w:rsidR="0062334B" w:rsidRPr="003544D9" w:rsidTr="003D0E90">
        <w:trPr>
          <w:trHeight w:val="938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2" w:type="dxa"/>
            <w:gridSpan w:val="2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3D0E90">
        <w:trPr>
          <w:trHeight w:val="1393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2" w:type="dxa"/>
            <w:gridSpan w:val="2"/>
          </w:tcPr>
          <w:p w:rsidR="003B5919" w:rsidRDefault="00B541A8" w:rsidP="00A1387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اصل قسمة اثنان على ثلاثة هو عدد عشري:</w:t>
            </w:r>
          </w:p>
          <w:p w:rsidR="00B541A8" w:rsidRDefault="00B541A8" w:rsidP="00B541A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41A8" w:rsidRPr="003B5919" w:rsidRDefault="00B541A8" w:rsidP="00B541A8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نعم                        لا                                    لا هو عدد طبيعي</w:t>
            </w:r>
          </w:p>
        </w:tc>
        <w:tc>
          <w:tcPr>
            <w:tcW w:w="1937" w:type="dxa"/>
          </w:tcPr>
          <w:p w:rsidR="0062334B" w:rsidRPr="00E82BEB" w:rsidRDefault="00A80724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3D0E90">
        <w:trPr>
          <w:trHeight w:val="1985"/>
        </w:trPr>
        <w:tc>
          <w:tcPr>
            <w:tcW w:w="1362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2" w:type="dxa"/>
            <w:gridSpan w:val="2"/>
          </w:tcPr>
          <w:p w:rsidR="000B4671" w:rsidRDefault="000B4671" w:rsidP="000B4671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0B4671" w:rsidRDefault="00642C7D" w:rsidP="000B467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في وقت </w:t>
            </w:r>
            <w:r w:rsidR="00E71051">
              <w:rPr>
                <w:rFonts w:hint="cs"/>
                <w:sz w:val="24"/>
                <w:szCs w:val="24"/>
                <w:rtl/>
                <w:lang w:bidi="ar-DZ"/>
              </w:rPr>
              <w:t>الاستراحة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هم </w:t>
            </w:r>
            <w:r w:rsidR="009404B8">
              <w:rPr>
                <w:rFonts w:hint="cs"/>
                <w:sz w:val="24"/>
                <w:szCs w:val="24"/>
                <w:rtl/>
                <w:lang w:bidi="ar-DZ"/>
              </w:rPr>
              <w:t>7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تلاميذ بتناول لمجتهم </w:t>
            </w:r>
          </w:p>
          <w:p w:rsidR="000B4671" w:rsidRDefault="00642C7D" w:rsidP="000B4671">
            <w:pPr>
              <w:bidi/>
              <w:rPr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اليومية </w:t>
            </w:r>
            <w:r w:rsidR="008D1037">
              <w:rPr>
                <w:rFonts w:hint="cs"/>
                <w:sz w:val="24"/>
                <w:szCs w:val="24"/>
                <w:rtl/>
                <w:lang w:bidi="ar-DZ"/>
              </w:rPr>
              <w:t>،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حيث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يملك كل واحد منهم نفس الوجبة</w:t>
            </w:r>
          </w:p>
          <w:p w:rsidR="000B4671" w:rsidRDefault="00642C7D" w:rsidP="000B467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>و المتمثلة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في علبة جبن بها </w:t>
            </w:r>
            <w:r w:rsidR="009404B8">
              <w:rPr>
                <w:rFonts w:hint="cs"/>
                <w:sz w:val="24"/>
                <w:szCs w:val="24"/>
                <w:rtl/>
                <w:lang w:bidi="ar-DZ"/>
              </w:rPr>
              <w:t>8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9404B8">
              <w:rPr>
                <w:rFonts w:hint="cs"/>
                <w:sz w:val="24"/>
                <w:szCs w:val="24"/>
                <w:rtl/>
                <w:lang w:bidi="ar-DZ"/>
              </w:rPr>
              <w:t>حبات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متماثلة </w:t>
            </w:r>
            <w:r w:rsidR="009404B8">
              <w:rPr>
                <w:rFonts w:hint="cs"/>
                <w:sz w:val="24"/>
                <w:szCs w:val="24"/>
                <w:rtl/>
                <w:lang w:bidi="ar-DZ"/>
              </w:rPr>
              <w:t>غير</w:t>
            </w:r>
          </w:p>
          <w:p w:rsidR="000B4671" w:rsidRDefault="009404B8" w:rsidP="000B467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أنهم</w:t>
            </w:r>
            <w:r w:rsidR="00642C7D">
              <w:rPr>
                <w:rFonts w:hint="cs"/>
                <w:sz w:val="24"/>
                <w:szCs w:val="24"/>
                <w:rtl/>
                <w:lang w:bidi="ar-DZ"/>
              </w:rPr>
              <w:t xml:space="preserve"> لاحظوا زميلهم عياش بدون لمجه فقرروا </w:t>
            </w:r>
          </w:p>
          <w:p w:rsidR="00115393" w:rsidRDefault="00642C7D" w:rsidP="000B467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إشراكه معهم بالتساوي.</w:t>
            </w:r>
          </w:p>
          <w:p w:rsidR="008C4013" w:rsidRDefault="008C4013" w:rsidP="009404B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642C7D" w:rsidRDefault="00642C7D" w:rsidP="009404B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هل القسمة العشرية للعدد </w:t>
            </w:r>
            <w:r w:rsidR="009404B8">
              <w:rPr>
                <w:rFonts w:hint="cs"/>
                <w:sz w:val="24"/>
                <w:szCs w:val="24"/>
                <w:rtl/>
                <w:lang w:bidi="ar-DZ"/>
              </w:rPr>
              <w:t>7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على العدد </w:t>
            </w:r>
            <w:r w:rsidR="009404B8">
              <w:rPr>
                <w:rFonts w:hint="cs"/>
                <w:sz w:val="24"/>
                <w:szCs w:val="24"/>
                <w:rtl/>
                <w:lang w:bidi="ar-DZ"/>
              </w:rPr>
              <w:t>8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تجدي نفعا؟</w:t>
            </w:r>
            <w:r w:rsidR="009404B8">
              <w:rPr>
                <w:rFonts w:hint="cs"/>
                <w:sz w:val="24"/>
                <w:szCs w:val="24"/>
                <w:rtl/>
                <w:lang w:bidi="ar-DZ"/>
              </w:rPr>
              <w:t xml:space="preserve"> إن كان لا فاقترح عليهم خطة</w:t>
            </w:r>
          </w:p>
          <w:p w:rsidR="0062334B" w:rsidRPr="00115393" w:rsidRDefault="00642C7D" w:rsidP="008C4013">
            <w:pPr>
              <w:tabs>
                <w:tab w:val="left" w:pos="5805"/>
                <w:tab w:val="right" w:pos="6548"/>
              </w:tabs>
              <w:bidi/>
              <w:jc w:val="both"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rtl/>
                <w:lang w:bidi="ar-DZ"/>
              </w:rPr>
              <w:tab/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1937" w:type="dxa"/>
            <w:vMerge w:val="restart"/>
          </w:tcPr>
          <w:p w:rsidR="00E976DD" w:rsidRPr="00E82BEB" w:rsidRDefault="00D7514D" w:rsidP="00E976D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noProof/>
                <w:sz w:val="24"/>
                <w:szCs w:val="24"/>
                <w:rtl/>
                <w:lang w:eastAsia="fr-FR"/>
              </w:rPr>
              <w:pict>
                <v:shape id="_x0000_s2372" type="#_x0000_t202" style="position:absolute;left:0;text-align:left;margin-left:82.8pt;margin-top:3.9pt;width:111pt;height:97.5pt;z-index:252041216;mso-position-horizontal-relative:text;mso-position-vertical-relative:text" filled="f" stroked="f">
                  <v:textbox style="mso-next-textbox:#_x0000_s2372">
                    <w:txbxContent>
                      <w:p w:rsidR="008528ED" w:rsidRDefault="008528ED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162050" cy="1162050"/>
                              <wp:effectExtent l="19050" t="0" r="0" b="0"/>
                              <wp:docPr id="303" name="Image 302" descr="prophoto1562_2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rophoto1562_2.jpg"/>
                                      <pic:cNvPicPr/>
                                    </pic:nvPicPr>
                                    <pic:blipFill>
                                      <a:blip r:embed="rId1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67650" cy="116765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E976DD" w:rsidRDefault="00E976DD" w:rsidP="00E976D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C3670" w:rsidRPr="00E82BEB" w:rsidRDefault="00BC3670" w:rsidP="00BC367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3D0E90">
        <w:trPr>
          <w:trHeight w:val="1617"/>
        </w:trPr>
        <w:tc>
          <w:tcPr>
            <w:tcW w:w="1362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2" w:type="dxa"/>
            <w:gridSpan w:val="2"/>
          </w:tcPr>
          <w:p w:rsidR="000B4671" w:rsidRDefault="000B4671" w:rsidP="000B4671">
            <w:pPr>
              <w:jc w:val="right"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62334B" w:rsidRPr="009D08A5" w:rsidRDefault="000B4671" w:rsidP="000B4671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الحرفان </w:t>
            </w:r>
            <w:r w:rsidRPr="009D08A5">
              <w:rPr>
                <w:sz w:val="24"/>
                <w:szCs w:val="24"/>
                <w:lang w:bidi="ar-DZ"/>
              </w:rPr>
              <w:t>a</w:t>
            </w:r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و </w:t>
            </w:r>
            <w:r w:rsidRPr="009D08A5">
              <w:rPr>
                <w:sz w:val="24"/>
                <w:szCs w:val="24"/>
                <w:lang w:bidi="ar-DZ"/>
              </w:rPr>
              <w:t>b</w:t>
            </w:r>
            <w:proofErr w:type="gramEnd"/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 يشيران إلى عددين حيث </w:t>
            </w:r>
            <w:r w:rsidRPr="009D08A5">
              <w:rPr>
                <w:sz w:val="24"/>
                <w:szCs w:val="24"/>
                <w:lang w:bidi="ar-DZ"/>
              </w:rPr>
              <w:t>b≠0</w:t>
            </w:r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0B4671" w:rsidRDefault="000B4671" w:rsidP="000B4671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الكتابة الكسرية لحاصل قسمة </w:t>
            </w:r>
            <w:r w:rsidRPr="009D08A5">
              <w:rPr>
                <w:sz w:val="24"/>
                <w:szCs w:val="24"/>
                <w:lang w:bidi="ar-DZ"/>
              </w:rPr>
              <w:t>a</w:t>
            </w:r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 على </w:t>
            </w:r>
            <w:r w:rsidRPr="009D08A5">
              <w:rPr>
                <w:sz w:val="24"/>
                <w:szCs w:val="24"/>
                <w:lang w:bidi="ar-DZ"/>
              </w:rPr>
              <w:t>b</w:t>
            </w:r>
            <w:r w:rsidRPr="009D08A5">
              <w:rPr>
                <w:rFonts w:hint="cs"/>
                <w:sz w:val="24"/>
                <w:szCs w:val="24"/>
                <w:rtl/>
                <w:lang w:bidi="ar-DZ"/>
              </w:rPr>
              <w:t xml:space="preserve"> هي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b</m:t>
                  </m:r>
                </m:den>
              </m:f>
            </m:oMath>
          </w:p>
          <w:p w:rsidR="009D08A5" w:rsidRPr="00EB74B3" w:rsidRDefault="009D08A5" w:rsidP="009D08A5">
            <w:pPr>
              <w:bidi/>
              <w:rPr>
                <w:rFonts w:eastAsiaTheme="minorEastAsia"/>
                <w:sz w:val="24"/>
                <w:szCs w:val="24"/>
                <w:lang w:bidi="ar-DZ"/>
              </w:rPr>
            </w:pPr>
            <w:proofErr w:type="gramStart"/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>و نكتب</w:t>
            </w:r>
            <w:proofErr w:type="gramEnd"/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a÷b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b</m:t>
                  </m:r>
                </m:den>
              </m:f>
            </m:oMath>
          </w:p>
          <w:p w:rsidR="009D08A5" w:rsidRPr="00EB74B3" w:rsidRDefault="009D08A5" w:rsidP="009D08A5">
            <w:pPr>
              <w:bidi/>
              <w:rPr>
                <w:rFonts w:eastAsiaTheme="minorEastAsia"/>
                <w:sz w:val="24"/>
                <w:szCs w:val="24"/>
                <w:lang w:bidi="ar-DZ"/>
              </w:rPr>
            </w:pPr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b</m:t>
                  </m:r>
                </m:den>
              </m:f>
            </m:oMath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هو العدد الذي إذا ضرب في العدد </w:t>
            </w:r>
            <w:r w:rsidRPr="00EB74B3">
              <w:rPr>
                <w:rFonts w:eastAsiaTheme="minorEastAsia"/>
                <w:sz w:val="24"/>
                <w:szCs w:val="24"/>
                <w:lang w:bidi="ar-DZ"/>
              </w:rPr>
              <w:t>b</w:t>
            </w:r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يعطينا </w:t>
            </w:r>
            <w:r w:rsidRPr="00EB74B3">
              <w:rPr>
                <w:rFonts w:eastAsiaTheme="minorEastAsia"/>
                <w:sz w:val="24"/>
                <w:szCs w:val="24"/>
                <w:lang w:bidi="ar-DZ"/>
              </w:rPr>
              <w:t>a</w:t>
            </w:r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>و نكتب</w:t>
            </w:r>
            <w:proofErr w:type="gramEnd"/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b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×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b=a</m:t>
              </m:r>
            </m:oMath>
          </w:p>
          <w:p w:rsidR="00EB74B3" w:rsidRPr="00EB74B3" w:rsidRDefault="00EB74B3" w:rsidP="00EB74B3">
            <w:pPr>
              <w:pStyle w:val="Paragraphedeliste"/>
              <w:numPr>
                <w:ilvl w:val="0"/>
                <w:numId w:val="18"/>
              </w:numPr>
              <w:bidi/>
              <w:rPr>
                <w:sz w:val="24"/>
                <w:szCs w:val="24"/>
                <w:lang w:bidi="ar-DZ"/>
              </w:rPr>
            </w:pPr>
            <w:r w:rsidRPr="00EB74B3">
              <w:rPr>
                <w:rFonts w:hint="cs"/>
                <w:sz w:val="24"/>
                <w:szCs w:val="24"/>
                <w:rtl/>
                <w:lang w:bidi="ar-DZ"/>
              </w:rPr>
              <w:t xml:space="preserve">إذا كان </w:t>
            </w:r>
            <w:r w:rsidRPr="00EB74B3">
              <w:rPr>
                <w:sz w:val="24"/>
                <w:szCs w:val="24"/>
                <w:lang w:bidi="ar-DZ"/>
              </w:rPr>
              <w:t>a</w:t>
            </w:r>
            <w:r w:rsidRPr="00EB74B3"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Pr="00EB74B3">
              <w:rPr>
                <w:sz w:val="24"/>
                <w:szCs w:val="24"/>
                <w:lang w:bidi="ar-DZ"/>
              </w:rPr>
              <w:t>b</w:t>
            </w:r>
            <w:r w:rsidRPr="00EB74B3">
              <w:rPr>
                <w:rFonts w:hint="cs"/>
                <w:sz w:val="24"/>
                <w:szCs w:val="24"/>
                <w:rtl/>
                <w:lang w:bidi="ar-DZ"/>
              </w:rPr>
              <w:t xml:space="preserve">عددين طبيعيين حيث </w:t>
            </w:r>
            <w:r w:rsidRPr="00EB74B3">
              <w:rPr>
                <w:sz w:val="24"/>
                <w:szCs w:val="24"/>
                <w:lang w:bidi="ar-DZ"/>
              </w:rPr>
              <w:t>b≠0</w:t>
            </w:r>
            <w:r w:rsidRPr="00EB74B3">
              <w:rPr>
                <w:rFonts w:hint="cs"/>
                <w:sz w:val="24"/>
                <w:szCs w:val="24"/>
                <w:rtl/>
                <w:lang w:bidi="ar-DZ"/>
              </w:rPr>
              <w:t xml:space="preserve"> فإن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b</m:t>
                  </m:r>
                </m:den>
              </m:f>
            </m:oMath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يسمى </w:t>
            </w:r>
            <w:proofErr w:type="gramStart"/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>كسرا،العدد</w:t>
            </w:r>
            <w:proofErr w:type="gramEnd"/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r w:rsidRPr="00EB74B3">
              <w:rPr>
                <w:rFonts w:eastAsiaTheme="minorEastAsia"/>
                <w:sz w:val="24"/>
                <w:szCs w:val="24"/>
                <w:lang w:bidi="ar-DZ"/>
              </w:rPr>
              <w:t>a</w:t>
            </w:r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>يسمى البسط و العدد</w:t>
            </w:r>
            <w:r w:rsidRPr="00EB74B3">
              <w:rPr>
                <w:rFonts w:eastAsiaTheme="minorEastAsia"/>
                <w:sz w:val="24"/>
                <w:szCs w:val="24"/>
                <w:lang w:bidi="ar-DZ"/>
              </w:rPr>
              <w:t>b</w:t>
            </w:r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يسمى المقام</w:t>
            </w:r>
          </w:p>
          <w:p w:rsidR="00EB74B3" w:rsidRPr="00EB74B3" w:rsidRDefault="00EB74B3" w:rsidP="00EB74B3">
            <w:pPr>
              <w:pStyle w:val="Paragraphedeliste"/>
              <w:numPr>
                <w:ilvl w:val="0"/>
                <w:numId w:val="18"/>
              </w:numPr>
              <w:bidi/>
              <w:rPr>
                <w:sz w:val="24"/>
                <w:szCs w:val="24"/>
                <w:lang w:bidi="ar-DZ"/>
              </w:rPr>
            </w:pPr>
            <w:r w:rsidRPr="00EB74B3">
              <w:rPr>
                <w:rFonts w:hint="cs"/>
                <w:sz w:val="24"/>
                <w:szCs w:val="24"/>
                <w:rtl/>
                <w:lang w:bidi="ar-DZ"/>
              </w:rPr>
              <w:t xml:space="preserve">مثال: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×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3=7</m:t>
              </m:r>
            </m:oMath>
          </w:p>
          <w:p w:rsidR="00EB74B3" w:rsidRPr="00EB74B3" w:rsidRDefault="00EB74B3" w:rsidP="00EB74B3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3</m:t>
                  </m:r>
                </m:den>
              </m:f>
            </m:oMath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يسمى كسرا </w:t>
            </w:r>
            <w:proofErr w:type="gramStart"/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>و يسمى</w:t>
            </w:r>
            <w:proofErr w:type="gramEnd"/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أيضا حاصل قسمة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3</m:t>
                  </m:r>
                </m:den>
              </m:f>
            </m:oMath>
          </w:p>
          <w:p w:rsidR="00EB74B3" w:rsidRPr="00EB74B3" w:rsidRDefault="00EB74B3" w:rsidP="00EB74B3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B74B3">
              <w:rPr>
                <w:rFonts w:eastAsiaTheme="minorEastAsia" w:hint="cs"/>
                <w:sz w:val="24"/>
                <w:szCs w:val="24"/>
                <w:rtl/>
                <w:lang w:bidi="ar-DZ"/>
              </w:rPr>
              <w:t>ملاحظة: قد يكون الكسر عددا غير عشريا</w:t>
            </w:r>
          </w:p>
        </w:tc>
        <w:tc>
          <w:tcPr>
            <w:tcW w:w="1937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3D0E90">
        <w:trPr>
          <w:trHeight w:val="1739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2" w:type="dxa"/>
            <w:gridSpan w:val="2"/>
          </w:tcPr>
          <w:p w:rsidR="0062334B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proofErr w:type="spellStart"/>
            <w:proofErr w:type="gramStart"/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E976DD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أتمم</w:t>
            </w:r>
            <w:proofErr w:type="spellEnd"/>
            <w:proofErr w:type="gramEnd"/>
            <w:r w:rsidR="00E976DD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 ما يلي:</w:t>
            </w:r>
          </w:p>
          <w:p w:rsidR="00E976DD" w:rsidRPr="00171442" w:rsidRDefault="00E976DD" w:rsidP="00E976D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486A44" w:rsidRPr="008C2891" w:rsidRDefault="00E976DD" w:rsidP="00E976DD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×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6=…</m:t>
              </m:r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         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…</m:t>
              </m:r>
              <m: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×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8=13</m:t>
              </m:r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            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…</m:t>
              </m:r>
              <m: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×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11=11</m:t>
              </m:r>
            </m:oMath>
          </w:p>
          <w:p w:rsidR="0062334B" w:rsidRPr="00E82BEB" w:rsidRDefault="00E976DD" w:rsidP="00E976D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8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rtl/>
                    <w:lang w:bidi="ar-DZ"/>
                  </w:rPr>
                  <m:t>×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…=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19</m:t>
                </m:r>
              </m:oMath>
            </m:oMathPara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6F0287">
        <w:trPr>
          <w:trHeight w:val="134"/>
        </w:trPr>
        <w:tc>
          <w:tcPr>
            <w:tcW w:w="1362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2" w:type="dxa"/>
            <w:gridSpan w:val="2"/>
          </w:tcPr>
          <w:p w:rsidR="00026475" w:rsidRPr="00171442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026475" w:rsidRDefault="00026475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026475" w:rsidRDefault="002B6326" w:rsidP="00013BF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</w:t>
            </w:r>
            <w:r w:rsidR="00013BF4"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و </w:t>
            </w:r>
            <w:r w:rsidR="00013BF4">
              <w:rPr>
                <w:rFonts w:hint="cs"/>
                <w:sz w:val="24"/>
                <w:szCs w:val="24"/>
                <w:rtl/>
                <w:lang w:bidi="ar-DZ"/>
              </w:rPr>
              <w:t>3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C600F2">
              <w:rPr>
                <w:rFonts w:hint="cs"/>
                <w:sz w:val="24"/>
                <w:szCs w:val="24"/>
                <w:rtl/>
                <w:lang w:bidi="ar-DZ"/>
              </w:rPr>
              <w:t>57</w:t>
            </w:r>
          </w:p>
          <w:p w:rsidR="00026475" w:rsidRDefault="00026475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Default="0062334B" w:rsidP="00026475">
            <w:pPr>
              <w:bidi/>
              <w:rPr>
                <w:sz w:val="24"/>
                <w:szCs w:val="24"/>
                <w:lang w:bidi="ar-DZ"/>
              </w:rPr>
            </w:pPr>
          </w:p>
          <w:p w:rsidR="002654C7" w:rsidRDefault="002654C7" w:rsidP="002654C7">
            <w:pPr>
              <w:bidi/>
              <w:rPr>
                <w:sz w:val="24"/>
                <w:szCs w:val="24"/>
                <w:lang w:bidi="ar-DZ"/>
              </w:rPr>
            </w:pPr>
          </w:p>
          <w:p w:rsidR="002654C7" w:rsidRDefault="002654C7" w:rsidP="002654C7">
            <w:pPr>
              <w:bidi/>
              <w:rPr>
                <w:sz w:val="24"/>
                <w:szCs w:val="24"/>
                <w:lang w:bidi="ar-DZ"/>
              </w:rPr>
            </w:pPr>
          </w:p>
          <w:p w:rsidR="002654C7" w:rsidRDefault="002654C7" w:rsidP="002654C7">
            <w:pPr>
              <w:bidi/>
              <w:rPr>
                <w:sz w:val="24"/>
                <w:szCs w:val="24"/>
                <w:lang w:bidi="ar-DZ"/>
              </w:rPr>
            </w:pPr>
          </w:p>
          <w:p w:rsidR="002654C7" w:rsidRPr="00026475" w:rsidRDefault="002654C7" w:rsidP="002654C7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026475" w:rsidRDefault="0062334B" w:rsidP="00042F8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وضعيات تعالج الأخطاء </w:t>
            </w:r>
            <w:proofErr w:type="gram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الصعوبات</w:t>
            </w:r>
            <w:proofErr w:type="gram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و الثغرات التي أبانت عنها مرحلة التقويم النهائي لدى المتعلمين</w:t>
            </w:r>
          </w:p>
          <w:p w:rsidR="00042F8E" w:rsidRPr="00026475" w:rsidRDefault="00042F8E" w:rsidP="00042F8E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Tr="00911DE0">
        <w:tc>
          <w:tcPr>
            <w:tcW w:w="7619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235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62334B" w:rsidTr="00911DE0">
        <w:tc>
          <w:tcPr>
            <w:tcW w:w="7619" w:type="dxa"/>
            <w:gridSpan w:val="3"/>
          </w:tcPr>
          <w:p w:rsidR="0062334B" w:rsidRPr="00961758" w:rsidRDefault="0062334B" w:rsidP="000962F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235" w:type="dxa"/>
            <w:gridSpan w:val="2"/>
          </w:tcPr>
          <w:p w:rsidR="0062334B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62334B" w:rsidTr="003D0E90">
        <w:tc>
          <w:tcPr>
            <w:tcW w:w="9854" w:type="dxa"/>
            <w:gridSpan w:val="5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تعتمد على </w:t>
            </w:r>
            <w:r w:rsidR="003F58B4" w:rsidRPr="00B92C77">
              <w:rPr>
                <w:rFonts w:hint="cs"/>
                <w:b/>
                <w:bCs/>
                <w:sz w:val="28"/>
                <w:szCs w:val="28"/>
                <w:rtl/>
              </w:rPr>
              <w:t>حاصل القسمة ونصف المستقيم المدرج</w:t>
            </w:r>
          </w:p>
        </w:tc>
      </w:tr>
      <w:tr w:rsidR="0062334B" w:rsidTr="00911DE0">
        <w:tc>
          <w:tcPr>
            <w:tcW w:w="7619" w:type="dxa"/>
            <w:gridSpan w:val="3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</w:t>
            </w:r>
            <w:r w:rsidR="00E710B6" w:rsidRPr="00B92C77">
              <w:rPr>
                <w:rFonts w:hint="cs"/>
                <w:b/>
                <w:bCs/>
                <w:sz w:val="28"/>
                <w:szCs w:val="28"/>
                <w:rtl/>
              </w:rPr>
              <w:t>حاصل القسمة ونصف المستقيم المدرج</w:t>
            </w:r>
          </w:p>
        </w:tc>
        <w:tc>
          <w:tcPr>
            <w:tcW w:w="2235" w:type="dxa"/>
            <w:gridSpan w:val="2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2762DA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61"/>
        <w:gridCol w:w="783"/>
        <w:gridCol w:w="5334"/>
        <w:gridCol w:w="439"/>
        <w:gridCol w:w="1937"/>
      </w:tblGrid>
      <w:tr w:rsidR="0062334B" w:rsidRPr="003544D9" w:rsidTr="00B714FE">
        <w:trPr>
          <w:trHeight w:val="938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  <w:gridSpan w:val="2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5C048E">
        <w:trPr>
          <w:trHeight w:val="762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3" w:type="dxa"/>
            <w:gridSpan w:val="2"/>
          </w:tcPr>
          <w:p w:rsidR="002654C7" w:rsidRPr="00A13872" w:rsidRDefault="002654C7" w:rsidP="002654C7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1387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ين الأعداد التالية على نصف المستقيم المدرج بحيث وحدة الطول </w:t>
            </w:r>
            <w:r w:rsidRPr="00A1387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cm</w:t>
            </w:r>
            <w:r w:rsidRPr="00A1387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:rsidR="001E0BBE" w:rsidRPr="00911DE0" w:rsidRDefault="002654C7" w:rsidP="002654C7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A1387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6,2 </w:t>
            </w:r>
            <w:proofErr w:type="gramStart"/>
            <w:r w:rsidRPr="00A1387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  ;</w:t>
            </w:r>
            <w:proofErr w:type="gramEnd"/>
            <w:r w:rsidRPr="00A1387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2;7   ;  0,4  ; 5,3   ;1,8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8F366C">
        <w:trPr>
          <w:trHeight w:val="1361"/>
        </w:trPr>
        <w:tc>
          <w:tcPr>
            <w:tcW w:w="1361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  <w:gridSpan w:val="2"/>
          </w:tcPr>
          <w:p w:rsidR="002654C7" w:rsidRDefault="002654C7" w:rsidP="002654C7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2654C7" w:rsidRPr="00A13872" w:rsidRDefault="002654C7" w:rsidP="002654C7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A13872">
              <w:rPr>
                <w:rFonts w:hint="cs"/>
                <w:sz w:val="24"/>
                <w:szCs w:val="24"/>
                <w:rtl/>
                <w:lang w:bidi="ar-DZ"/>
              </w:rPr>
              <w:t xml:space="preserve">في سباق الركض قطع مصطفى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9</m:t>
                  </m:r>
                </m:den>
              </m:f>
            </m:oMath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من مسافة السباق</w:t>
            </w:r>
          </w:p>
          <w:p w:rsidR="002654C7" w:rsidRPr="00A13872" w:rsidRDefault="002654C7" w:rsidP="002654C7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>مثل الكسر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9</m:t>
                  </m:r>
                </m:den>
              </m:f>
            </m:oMath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على </w: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نصف </w:t>
            </w:r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>مستقيم مدرج.</w:t>
            </w:r>
          </w:p>
          <w:p w:rsidR="007713C6" w:rsidRDefault="007713C6" w:rsidP="002762DA">
            <w:pPr>
              <w:tabs>
                <w:tab w:val="left" w:pos="6668"/>
              </w:tabs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2654C7" w:rsidRDefault="002654C7" w:rsidP="002654C7">
            <w:pPr>
              <w:tabs>
                <w:tab w:val="left" w:pos="6668"/>
              </w:tabs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2654C7" w:rsidRPr="00E82BEB" w:rsidRDefault="002654C7" w:rsidP="002654C7">
            <w:pPr>
              <w:tabs>
                <w:tab w:val="left" w:pos="6668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62334B" w:rsidRPr="00E82BEB" w:rsidRDefault="00D7514D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1471" type="#_x0000_t202" style="position:absolute;left:0;text-align:left;margin-left:92.05pt;margin-top:-.15pt;width:89.25pt;height:93.95pt;z-index:251803648;mso-position-horizontal-relative:text;mso-position-vertical-relative:text" filled="f" stroked="f">
                  <v:textbox style="mso-next-textbox:#_x0000_s1471">
                    <w:txbxContent>
                      <w:p w:rsidR="008528ED" w:rsidRPr="00B072C1" w:rsidRDefault="008528ED" w:rsidP="00B072C1">
                        <w:r w:rsidRPr="002654C7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00731" cy="1028700"/>
                              <wp:effectExtent l="19050" t="0" r="0" b="0"/>
                              <wp:docPr id="139" name="Image 138" descr="téléchargement (14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 (14).jpg"/>
                                      <pic:cNvPicPr/>
                                    </pic:nvPicPr>
                                    <pic:blipFill>
                                      <a:blip r:embed="rId1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05815" cy="103523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834DC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834DC1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34DC1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2281B" w:rsidRPr="007576DF" w:rsidRDefault="0072281B" w:rsidP="0072281B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7576DF">
              <w:rPr>
                <w:rFonts w:hint="cs"/>
                <w:sz w:val="24"/>
                <w:szCs w:val="24"/>
                <w:rtl/>
                <w:lang w:bidi="ar-DZ"/>
              </w:rPr>
              <w:t>تعيين فواصل النقط على النصف المستقيم</w:t>
            </w:r>
          </w:p>
          <w:p w:rsidR="00834DC1" w:rsidRPr="00E82BEB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B714FE">
        <w:trPr>
          <w:trHeight w:val="1617"/>
        </w:trPr>
        <w:tc>
          <w:tcPr>
            <w:tcW w:w="1361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  <w:gridSpan w:val="2"/>
          </w:tcPr>
          <w:p w:rsidR="00CA4AEE" w:rsidRDefault="00CA4AEE" w:rsidP="00CA4AEE">
            <w:pPr>
              <w:jc w:val="right"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CA4AEE" w:rsidRPr="00CA6CC4" w:rsidRDefault="00CA4AEE" w:rsidP="00CA4AEE">
            <w:pPr>
              <w:pStyle w:val="Paragraphedeliste"/>
              <w:numPr>
                <w:ilvl w:val="0"/>
                <w:numId w:val="9"/>
              </w:numPr>
              <w:bidi/>
              <w:ind w:left="357" w:hanging="357"/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</w:pPr>
            <w:r w:rsidRPr="00CA6CC4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 xml:space="preserve">لتدريج نصف مستقيم نختار نقطة المبدأ التي ترفق بالعدد </w:t>
            </w:r>
            <m:oMath>
              <m:r>
                <w:rPr>
                  <w:rFonts w:ascii="Cambria Math" w:eastAsia="Times New Roman" w:hAnsi="Cambria Math" w:cs="Cambria Math" w:hint="cs"/>
                  <w:sz w:val="24"/>
                  <w:szCs w:val="24"/>
                  <w:rtl/>
                  <w:lang w:bidi="ar-DZ"/>
                </w:rPr>
                <m:t>0</m:t>
              </m:r>
            </m:oMath>
            <w:r w:rsidRPr="00CA6CC4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 xml:space="preserve">ونختار وحدة </w:t>
            </w:r>
            <w:proofErr w:type="gramStart"/>
            <w:r w:rsidRPr="00CA6CC4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>أطوال</w:t>
            </w:r>
            <w:r w:rsidRPr="00CA6CC4">
              <w:rPr>
                <w:rFonts w:ascii="Cambria Math" w:eastAsia="Times New Roman" w:hAnsi="Cambria Math" w:cs="Times New Roman" w:hint="cs"/>
                <w:i/>
                <w:sz w:val="24"/>
                <w:szCs w:val="24"/>
                <w:rtl/>
                <w:lang w:bidi="ar-DZ"/>
              </w:rPr>
              <w:t>،حيث</w:t>
            </w:r>
            <w:proofErr w:type="gramEnd"/>
            <w:r w:rsidRPr="00CA6CC4">
              <w:rPr>
                <w:rFonts w:ascii="Cambria Math" w:eastAsia="Times New Roman" w:hAnsi="Cambria Math" w:cs="Times New Roman" w:hint="cs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CA6CC4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>كل نقطة من نصف مستقيم مدرج ترفق بعدد يسمى فاصلتها.</w:t>
            </w:r>
          </w:p>
          <w:p w:rsidR="00CA4AEE" w:rsidRPr="00CA6CC4" w:rsidRDefault="00CA4AEE" w:rsidP="00CA4AEE">
            <w:pPr>
              <w:jc w:val="right"/>
              <w:rPr>
                <w:rFonts w:cs="Arabic Transparent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CA6CC4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</w:t>
            </w:r>
            <w:r w:rsidRPr="00CA6CC4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</w:p>
          <w:p w:rsidR="00CA4AEE" w:rsidRDefault="00CA4AEE" w:rsidP="00CA4AEE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 w:hint="cs"/>
                <w:rtl/>
                <w:lang w:bidi="ar-DZ"/>
              </w:rPr>
              <w:t xml:space="preserve">لتعيين العدد </w:t>
            </w:r>
            <w:r w:rsidRPr="001945D8">
              <w:rPr>
                <w:rFonts w:cs="Arabic Transparent"/>
                <w:position w:val="-24"/>
                <w:rtl/>
                <w:lang w:bidi="ar-DZ"/>
              </w:rPr>
              <w:object w:dxaOrig="320" w:dyaOrig="620">
                <v:shape id="_x0000_i1028" type="#_x0000_t75" style="width:15.75pt;height:30.75pt" o:ole="">
                  <v:imagedata r:id="rId13" o:title=""/>
                </v:shape>
                <o:OLEObject Type="Embed" ProgID="Equation.3" ShapeID="_x0000_i1028" DrawAspect="Content" ObjectID="_1622048781" r:id="rId14"/>
              </w:object>
            </w:r>
            <w:r>
              <w:rPr>
                <w:rFonts w:cs="Arabic Transparent" w:hint="cs"/>
                <w:rtl/>
                <w:lang w:bidi="ar-DZ"/>
              </w:rPr>
              <w:t xml:space="preserve"> على نصف مستقيم </w:t>
            </w:r>
            <w:proofErr w:type="gramStart"/>
            <w:r>
              <w:rPr>
                <w:rFonts w:cs="Arabic Transparent" w:hint="cs"/>
                <w:rtl/>
                <w:lang w:bidi="ar-DZ"/>
              </w:rPr>
              <w:t>مدرج :</w:t>
            </w:r>
            <w:proofErr w:type="gramEnd"/>
            <w:r>
              <w:rPr>
                <w:rFonts w:cs="Arabic Transparent" w:hint="cs"/>
                <w:rtl/>
                <w:lang w:bidi="ar-DZ"/>
              </w:rPr>
              <w:t xml:space="preserve">  </w:t>
            </w:r>
          </w:p>
          <w:p w:rsidR="00CA4AEE" w:rsidRDefault="00D7514D" w:rsidP="00CA4AEE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/>
                <w:noProof/>
                <w:position w:val="-24"/>
                <w:rtl/>
                <w:lang w:eastAsia="fr-FR"/>
              </w:rPr>
              <w:pict>
                <v:shape id="_x0000_s2283" type="#_x0000_t202" style="position:absolute;left:0;text-align:left;margin-left:148.85pt;margin-top:30pt;width:46.35pt;height:49.6pt;z-index:251990016" filled="f" stroked="f">
                  <v:textbox style="mso-next-textbox:#_x0000_s2283">
                    <w:txbxContent>
                      <w:p w:rsidR="008528ED" w:rsidRDefault="00D7514D" w:rsidP="00CA4AEE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4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="00CA4AEE" w:rsidRPr="001945D8">
              <w:rPr>
                <w:rFonts w:cs="Arabic Transparent"/>
                <w:position w:val="-24"/>
                <w:rtl/>
                <w:lang w:bidi="ar-DZ"/>
              </w:rPr>
              <w:object w:dxaOrig="320" w:dyaOrig="620">
                <v:shape id="_x0000_i1029" type="#_x0000_t75" style="width:15.75pt;height:28.5pt" o:ole="">
                  <v:imagedata r:id="rId15" o:title=""/>
                </v:shape>
                <o:OLEObject Type="Embed" ProgID="Equation.3" ShapeID="_x0000_i1029" DrawAspect="Content" ObjectID="_1622048782" r:id="rId16"/>
              </w:object>
            </w:r>
            <w:r w:rsidR="00CA4AEE">
              <w:rPr>
                <w:rFonts w:cs="Arabic Transparent" w:hint="cs"/>
                <w:rtl/>
                <w:lang w:bidi="ar-DZ"/>
              </w:rPr>
              <w:t xml:space="preserve"> هو 14 ثلث نقسم الوحدة إلى ثلاثة أجزاء ثم نأخذ 14 جزءا انطلاقا من المبدأ </w:t>
            </w:r>
          </w:p>
          <w:p w:rsidR="00CA4AEE" w:rsidRDefault="00D7514D" w:rsidP="00CA4AEE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/>
                <w:noProof/>
                <w:rtl/>
                <w:lang w:eastAsia="fr-FR"/>
              </w:rPr>
              <w:pict>
                <v:group id="_x0000_s2264" style="position:absolute;left:0;text-align:left;margin-left:1pt;margin-top:19.8pt;width:254.25pt;height:12.35pt;z-index:251988992" coordorigin="3076,9982" coordsize="5085,247">
                  <v:line id="_x0000_s2265" style="position:absolute;flip:x" from="3076,10101" to="8161,10101" strokecolor="red"/>
                  <v:group id="_x0000_s2266" style="position:absolute;left:3318;top:9982;width:3390;height:247" coordorigin="5298,9982" coordsize="3390,247">
                    <v:line id="_x0000_s2267" style="position:absolute" from="5298,9988" to="5298,10214"/>
                    <v:line id="_x0000_s2268" style="position:absolute" from="5538,10003" to="5538,10229" strokecolor="red"/>
                    <v:line id="_x0000_s2269" style="position:absolute" from="5763,10003" to="5763,10229" strokecolor="red"/>
                    <v:line id="_x0000_s2270" style="position:absolute" from="5958,10003" to="5958,10229"/>
                    <v:line id="_x0000_s2271" style="position:absolute" from="6183,10003" to="6183,10229" strokecolor="red"/>
                    <v:line id="_x0000_s2272" style="position:absolute" from="6423,10003" to="6423,10229" strokecolor="red"/>
                    <v:line id="_x0000_s2273" style="position:absolute" from="6633,10003" to="6633,10229"/>
                    <v:line id="_x0000_s2274" style="position:absolute" from="6873,9982" to="6873,10208" strokecolor="red"/>
                    <v:line id="_x0000_s2275" style="position:absolute" from="7113,9997" to="7113,10223" strokecolor="red"/>
                    <v:line id="_x0000_s2276" style="position:absolute" from="7338,9997" to="7338,10223"/>
                    <v:line id="_x0000_s2277" style="position:absolute" from="7533,9997" to="7533,10223" strokecolor="red"/>
                    <v:line id="_x0000_s2278" style="position:absolute" from="7758,9997" to="7758,10223" strokecolor="red"/>
                    <v:line id="_x0000_s2279" style="position:absolute" from="7998,9997" to="7998,10223"/>
                    <v:line id="_x0000_s2280" style="position:absolute" from="8208,9997" to="8208,10223" strokecolor="red"/>
                    <v:line id="_x0000_s2281" style="position:absolute" from="8463,9997" to="8463,10223"/>
                    <v:line id="_x0000_s2282" style="position:absolute" from="8688,9997" to="8688,10223"/>
                  </v:group>
                </v:group>
              </w:pict>
            </w:r>
            <w:r w:rsidR="00CA4AEE">
              <w:rPr>
                <w:rFonts w:cs="Arabic Transparent" w:hint="cs"/>
                <w:rtl/>
                <w:lang w:bidi="ar-DZ"/>
              </w:rPr>
              <w:t xml:space="preserve">                        </w:t>
            </w:r>
          </w:p>
          <w:p w:rsidR="00CA4AEE" w:rsidRDefault="00CA4AEE" w:rsidP="00CA4AEE">
            <w:pPr>
              <w:bidi/>
              <w:rPr>
                <w:rFonts w:cs="Arabic Transparent"/>
                <w:rtl/>
                <w:lang w:bidi="ar-DZ"/>
              </w:rPr>
            </w:pPr>
          </w:p>
          <w:p w:rsidR="00CA4AEE" w:rsidRDefault="00CA4AEE" w:rsidP="00CA4AEE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 w:hint="cs"/>
                <w:rtl/>
                <w:lang w:bidi="ar-DZ"/>
              </w:rPr>
              <w:t xml:space="preserve">                          5         4        3        2        1        0</w:t>
            </w:r>
          </w:p>
          <w:p w:rsidR="00CA4AEE" w:rsidRDefault="00CA4AEE" w:rsidP="00CA4AEE">
            <w:pPr>
              <w:bidi/>
              <w:jc w:val="both"/>
              <w:rPr>
                <w:rFonts w:cs="Arabic Transparent"/>
                <w:color w:val="339966"/>
                <w:rtl/>
                <w:lang w:bidi="ar-DZ"/>
              </w:rPr>
            </w:pPr>
          </w:p>
          <w:p w:rsidR="004A5B62" w:rsidRDefault="00E75718" w:rsidP="008F366C">
            <w:pPr>
              <w:tabs>
                <w:tab w:val="left" w:pos="1277"/>
              </w:tabs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5C55E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: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لوضع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على نصف المستقيم المدرج، يمكن إجراء القسمة الإقليدية ل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(الحاصل هو 3 </w:t>
            </w:r>
            <w:proofErr w:type="gramStart"/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>و الباقي</w:t>
            </w:r>
            <w:proofErr w:type="gramEnd"/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هو 4) إذن يمكن أن نكتب </w:t>
            </w:r>
          </w:p>
          <w:p w:rsidR="00E75718" w:rsidRDefault="00E75718" w:rsidP="00E75718">
            <w:pPr>
              <w:tabs>
                <w:tab w:val="left" w:pos="1277"/>
              </w:tabs>
              <w:bidi/>
              <w:rPr>
                <w:sz w:val="24"/>
                <w:szCs w:val="24"/>
                <w:lang w:bidi="ar-DZ"/>
              </w:rPr>
            </w:pP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=3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>و يكفي</w:t>
            </w:r>
            <w:proofErr w:type="gramEnd"/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حينها عد أربع أخماس بعد التدريجة 3 </w:t>
            </w:r>
          </w:p>
          <w:p w:rsidR="0084489B" w:rsidRDefault="0084489B" w:rsidP="0084489B">
            <w:pPr>
              <w:tabs>
                <w:tab w:val="left" w:pos="1277"/>
              </w:tabs>
              <w:bidi/>
              <w:rPr>
                <w:sz w:val="24"/>
                <w:szCs w:val="24"/>
                <w:lang w:bidi="ar-DZ"/>
              </w:rPr>
            </w:pPr>
          </w:p>
          <w:p w:rsidR="0084489B" w:rsidRPr="008F366C" w:rsidRDefault="0084489B" w:rsidP="0084489B">
            <w:pPr>
              <w:tabs>
                <w:tab w:val="left" w:pos="1277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8F366C">
        <w:trPr>
          <w:trHeight w:val="1692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3" w:type="dxa"/>
            <w:gridSpan w:val="2"/>
          </w:tcPr>
          <w:p w:rsidR="00D41026" w:rsidRPr="00171442" w:rsidRDefault="00D41026" w:rsidP="00D4102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D41026" w:rsidRPr="005C1EA0" w:rsidRDefault="00D41026" w:rsidP="00D41026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41026" w:rsidRDefault="00D41026" w:rsidP="00D41026">
            <w:pPr>
              <w:bidi/>
              <w:rPr>
                <w:rFonts w:cs="Arabic Transparent"/>
                <w:sz w:val="24"/>
                <w:szCs w:val="24"/>
              </w:rPr>
            </w:pPr>
            <w:r w:rsidRPr="008C2891">
              <w:rPr>
                <w:rFonts w:cs="Arabic Transparent" w:hint="cs"/>
                <w:sz w:val="24"/>
                <w:szCs w:val="24"/>
                <w:rtl/>
              </w:rPr>
              <w:t xml:space="preserve">مثل على نصف المستقيم المدرج الكسور </w:t>
            </w:r>
            <w:proofErr w:type="gramStart"/>
            <w:r w:rsidRPr="008C2891">
              <w:rPr>
                <w:rFonts w:cs="Arabic Transparent" w:hint="cs"/>
                <w:sz w:val="24"/>
                <w:szCs w:val="24"/>
                <w:rtl/>
              </w:rPr>
              <w:t>التالية :</w:t>
            </w:r>
            <w:proofErr w:type="gramEnd"/>
          </w:p>
          <w:p w:rsidR="00D41026" w:rsidRPr="008C2891" w:rsidRDefault="00D7514D" w:rsidP="00D41026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hAnsi="Cambria Math" w:cs="Arabic Transparent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9</m:t>
                  </m:r>
                </m:den>
              </m:f>
              <m:r>
                <w:rPr>
                  <w:rFonts w:ascii="Cambria Math" w:hAnsi="Cambria Math" w:cs="Arabic Transparent"/>
                  <w:sz w:val="24"/>
                  <w:szCs w:val="24"/>
                </w:rPr>
                <m:t> </m:t>
              </m:r>
            </m:oMath>
            <w:r w:rsidR="00D41026">
              <w:rPr>
                <w:rFonts w:eastAsiaTheme="minorEastAsia" w:cs="Arabic Transparent"/>
                <w:sz w:val="24"/>
                <w:szCs w:val="24"/>
              </w:rPr>
              <w:t xml:space="preserve">; </w:t>
            </w:r>
            <m:oMath>
              <m:f>
                <m:fPr>
                  <m:ctrlPr>
                    <w:rPr>
                      <w:rFonts w:ascii="Cambria Math" w:eastAsiaTheme="minorEastAsia" w:hAnsi="Cambria Math" w:cs="Arabic Transparent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17</m:t>
                  </m:r>
                </m:num>
                <m:den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eastAsiaTheme="minorEastAsia" w:hAnsi="Cambria Math" w:cs="Arabic Transparent"/>
                  <w:sz w:val="24"/>
                  <w:szCs w:val="24"/>
                </w:rPr>
                <m:t> </m:t>
              </m:r>
            </m:oMath>
            <w:r w:rsidR="00D41026">
              <w:rPr>
                <w:rFonts w:eastAsiaTheme="minorEastAsia" w:cs="Arabic Transparent"/>
                <w:sz w:val="24"/>
                <w:szCs w:val="24"/>
              </w:rPr>
              <w:t>;</w:t>
            </w:r>
            <m:oMath>
              <m:f>
                <m:fPr>
                  <m:ctrlPr>
                    <w:rPr>
                      <w:rFonts w:ascii="Cambria Math" w:eastAsiaTheme="minorEastAsia" w:hAnsi="Cambria Math" w:cs="Arabic Transparent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834DC1" w:rsidRPr="00834DC1" w:rsidRDefault="00834DC1" w:rsidP="00D41026">
            <w:pPr>
              <w:tabs>
                <w:tab w:val="left" w:pos="2057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B714FE">
        <w:trPr>
          <w:trHeight w:val="1617"/>
        </w:trPr>
        <w:tc>
          <w:tcPr>
            <w:tcW w:w="1361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E01A5D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E75718" w:rsidRPr="00A43B30" w:rsidRDefault="00E75718" w:rsidP="00E75718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032F90" w:rsidRDefault="00032F90" w:rsidP="00032F9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8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>و 9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57</w:t>
            </w:r>
          </w:p>
          <w:p w:rsidR="00032F90" w:rsidRDefault="00032F90" w:rsidP="00032F90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01A5D" w:rsidRDefault="00E01A5D" w:rsidP="00E01A5D">
            <w:pPr>
              <w:bidi/>
              <w:rPr>
                <w:sz w:val="24"/>
                <w:szCs w:val="24"/>
                <w:lang w:bidi="ar-DZ"/>
              </w:rPr>
            </w:pPr>
          </w:p>
          <w:p w:rsidR="0084489B" w:rsidRDefault="0084489B" w:rsidP="0084489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C55EB" w:rsidRPr="00E01A5D" w:rsidRDefault="005C55EB" w:rsidP="005C55EB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E75718" w:rsidRDefault="00E7571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E7571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وضعيات تعالج الأخطاء </w:t>
            </w:r>
            <w:proofErr w:type="gram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الصعوبات</w:t>
            </w:r>
            <w:proofErr w:type="gram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و الثغرات التي أبانت عنها مرحلة التقويم النهائي لدى المتعلمين</w:t>
            </w:r>
          </w:p>
        </w:tc>
      </w:tr>
      <w:tr w:rsidR="0062334B" w:rsidTr="003D0E90">
        <w:tc>
          <w:tcPr>
            <w:tcW w:w="7478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376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62334B" w:rsidTr="003D0E90">
        <w:tc>
          <w:tcPr>
            <w:tcW w:w="7478" w:type="dxa"/>
            <w:gridSpan w:val="3"/>
          </w:tcPr>
          <w:p w:rsidR="0062334B" w:rsidRPr="00961758" w:rsidRDefault="0062334B" w:rsidP="000962F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376" w:type="dxa"/>
            <w:gridSpan w:val="2"/>
          </w:tcPr>
          <w:p w:rsidR="0062334B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62334B" w:rsidTr="00B714FE">
        <w:tc>
          <w:tcPr>
            <w:tcW w:w="9854" w:type="dxa"/>
            <w:gridSpan w:val="5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حياتية تعتمد على 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استعمال </w:t>
            </w:r>
            <w:r w:rsidR="003F58B4" w:rsidRPr="00B92C77">
              <w:rPr>
                <w:rFonts w:hint="cs"/>
                <w:b/>
                <w:bCs/>
                <w:sz w:val="28"/>
                <w:szCs w:val="28"/>
                <w:rtl/>
              </w:rPr>
              <w:t>الكتابات الكسرية لحاصل القسمة</w:t>
            </w:r>
          </w:p>
        </w:tc>
      </w:tr>
      <w:tr w:rsidR="0062334B" w:rsidTr="003D0E90">
        <w:tc>
          <w:tcPr>
            <w:tcW w:w="7478" w:type="dxa"/>
            <w:gridSpan w:val="3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</w:t>
            </w:r>
            <w:r w:rsidR="00E710B6" w:rsidRPr="00B92C77">
              <w:rPr>
                <w:rFonts w:hint="cs"/>
                <w:b/>
                <w:bCs/>
                <w:sz w:val="28"/>
                <w:szCs w:val="28"/>
                <w:rtl/>
              </w:rPr>
              <w:t>الكتابات الكسرية لحاصل القسمة</w:t>
            </w:r>
          </w:p>
        </w:tc>
        <w:tc>
          <w:tcPr>
            <w:tcW w:w="2376" w:type="dxa"/>
            <w:gridSpan w:val="2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4115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3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61"/>
        <w:gridCol w:w="783"/>
        <w:gridCol w:w="5442"/>
        <w:gridCol w:w="331"/>
        <w:gridCol w:w="1937"/>
      </w:tblGrid>
      <w:tr w:rsidR="00CB3BC7" w:rsidRPr="003544D9" w:rsidTr="00D12969">
        <w:trPr>
          <w:trHeight w:val="938"/>
        </w:trPr>
        <w:tc>
          <w:tcPr>
            <w:tcW w:w="1361" w:type="dxa"/>
          </w:tcPr>
          <w:p w:rsidR="00CB3BC7" w:rsidRPr="00E82BEB" w:rsidRDefault="00CB3BC7" w:rsidP="007A2B8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  <w:gridSpan w:val="2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CB3BC7" w:rsidRPr="003544D9" w:rsidTr="00D12969">
        <w:trPr>
          <w:trHeight w:val="1187"/>
        </w:trPr>
        <w:tc>
          <w:tcPr>
            <w:tcW w:w="1361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CB3BC7" w:rsidRPr="00E82BEB" w:rsidRDefault="00CB3BC7" w:rsidP="007A2B8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3" w:type="dxa"/>
            <w:gridSpan w:val="2"/>
          </w:tcPr>
          <w:p w:rsidR="00CB3BC7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8D2EED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8D2EED">
              <w:rPr>
                <w:rFonts w:hint="cs"/>
                <w:sz w:val="24"/>
                <w:szCs w:val="24"/>
                <w:rtl/>
                <w:lang w:bidi="ar-DZ"/>
              </w:rPr>
              <w:t>عبر بكسور مختلفة عن العدد 3.5؟</w:t>
            </w:r>
          </w:p>
        </w:tc>
        <w:tc>
          <w:tcPr>
            <w:tcW w:w="1937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CB3BC7" w:rsidRPr="003544D9" w:rsidTr="00D12969">
        <w:trPr>
          <w:trHeight w:val="1665"/>
        </w:trPr>
        <w:tc>
          <w:tcPr>
            <w:tcW w:w="1361" w:type="dxa"/>
            <w:vMerge w:val="restart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  <w:gridSpan w:val="2"/>
          </w:tcPr>
          <w:p w:rsidR="00CB3BC7" w:rsidRDefault="00D7514D" w:rsidP="007A2B8F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2289" type="#_x0000_t202" style="position:absolute;left:0;text-align:left;margin-left:-4.3pt;margin-top:1.15pt;width:87pt;height:95.1pt;z-index:251992064;mso-position-horizontal-relative:text;mso-position-vertical-relative:text" filled="f" stroked="f">
                  <v:textbox style="mso-next-textbox:#_x0000_s2289">
                    <w:txbxContent>
                      <w:p w:rsidR="008528ED" w:rsidRDefault="008528ED" w:rsidP="00CB3BC7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21692" cy="942975"/>
                              <wp:effectExtent l="19050" t="0" r="0" b="0"/>
                              <wp:docPr id="46" name="Image 4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2020" cy="94331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CB3BC7" w:rsidRPr="001A2CE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="00CB3BC7" w:rsidRPr="001A2CEF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CB3BC7" w:rsidRPr="00C64616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C64616">
              <w:rPr>
                <w:rFonts w:hint="cs"/>
                <w:sz w:val="24"/>
                <w:szCs w:val="24"/>
                <w:rtl/>
                <w:lang w:bidi="ar-DZ"/>
              </w:rPr>
              <w:t>زرعت أشواق 10 شتلات ورد منها 5 شتلات</w:t>
            </w:r>
          </w:p>
          <w:p w:rsidR="00CB3BC7" w:rsidRPr="00C64616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قحوان</w:t>
            </w:r>
            <w:r w:rsidRPr="00C64616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CB3BC7" w:rsidRDefault="00CB3BC7" w:rsidP="007A2B8F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C64616">
              <w:rPr>
                <w:rFonts w:hint="cs"/>
                <w:sz w:val="24"/>
                <w:szCs w:val="24"/>
                <w:rtl/>
                <w:lang w:bidi="ar-DZ"/>
              </w:rPr>
              <w:t xml:space="preserve"> ما الكسر الذي تمثله شتلات ورد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أقحوان</w:t>
            </w:r>
            <w:r w:rsidRPr="00C64616">
              <w:rPr>
                <w:rFonts w:hint="cs"/>
                <w:sz w:val="24"/>
                <w:szCs w:val="24"/>
                <w:rtl/>
                <w:lang w:bidi="ar-DZ"/>
              </w:rPr>
              <w:t>؟</w:t>
            </w:r>
          </w:p>
          <w:p w:rsidR="00CB3BC7" w:rsidRPr="00ED7BC3" w:rsidRDefault="00CB3BC7" w:rsidP="007A2B8F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CB3BC7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3A3DC4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807181">
              <w:rPr>
                <w:rFonts w:hint="cs"/>
                <w:sz w:val="24"/>
                <w:szCs w:val="24"/>
                <w:rtl/>
                <w:lang w:bidi="ar-DZ"/>
              </w:rPr>
              <w:t>خطأ في ترجمة الكتابة اللغوية للعدد إلى كتابة كسرية له</w:t>
            </w:r>
          </w:p>
        </w:tc>
      </w:tr>
      <w:tr w:rsidR="00CB3BC7" w:rsidRPr="003544D9" w:rsidTr="00E75718">
        <w:trPr>
          <w:trHeight w:val="5348"/>
        </w:trPr>
        <w:tc>
          <w:tcPr>
            <w:tcW w:w="1361" w:type="dxa"/>
            <w:vMerge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  <w:gridSpan w:val="2"/>
          </w:tcPr>
          <w:p w:rsidR="00CB3BC7" w:rsidRDefault="00CB3BC7" w:rsidP="007A2B8F">
            <w:pPr>
              <w:bidi/>
              <w:jc w:val="both"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</w:t>
            </w:r>
            <w:r w:rsidRPr="00C6461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</w:p>
          <w:p w:rsidR="00CB3BC7" w:rsidRPr="008E4949" w:rsidRDefault="00CB3BC7" w:rsidP="00E75718">
            <w:pPr>
              <w:pStyle w:val="Paragraphedeliste"/>
              <w:bidi/>
              <w:ind w:left="483"/>
              <w:jc w:val="both"/>
              <w:rPr>
                <w:sz w:val="24"/>
                <w:szCs w:val="24"/>
                <w:rtl/>
                <w:lang w:bidi="ar-DZ"/>
              </w:rPr>
            </w:pPr>
          </w:p>
          <w:p w:rsidR="00CB3BC7" w:rsidRPr="00F96A7C" w:rsidRDefault="00D7514D" w:rsidP="007A2B8F">
            <w:pPr>
              <w:pStyle w:val="Paragraphedeliste"/>
              <w:numPr>
                <w:ilvl w:val="0"/>
                <w:numId w:val="5"/>
              </w:numPr>
              <w:bidi/>
              <w:spacing w:line="360" w:lineRule="auto"/>
              <w:rPr>
                <w:sz w:val="24"/>
                <w:szCs w:val="24"/>
                <w:lang w:bidi="ar-DZ"/>
              </w:rPr>
            </w:pPr>
            <w:r>
              <w:rPr>
                <w:rFonts w:cs="Arabic Transparent"/>
                <w:b/>
                <w:bCs/>
                <w:noProof/>
                <w:color w:val="1F497D" w:themeColor="text2"/>
                <w:lang w:eastAsia="fr-FR"/>
              </w:rPr>
              <w:pict>
                <v:shape id="_x0000_s2290" type="#_x0000_t75" style="position:absolute;left:0;text-align:left;margin-left:.3pt;margin-top:33.05pt;width:118.1pt;height:64.35pt;z-index:251993088">
                  <v:imagedata r:id="rId18" o:title=""/>
                </v:shape>
              </w:pict>
            </w:r>
            <w:r w:rsidR="00CB3BC7" w:rsidRPr="00F96A7C">
              <w:rPr>
                <w:rFonts w:hint="cs"/>
                <w:sz w:val="24"/>
                <w:szCs w:val="24"/>
                <w:rtl/>
                <w:lang w:bidi="ar-DZ"/>
              </w:rPr>
              <w:t>عند إنجاز القسمة العشرية للبسط على المقام نحصل على الكتابة العشرية للكسر</w:t>
            </w:r>
          </w:p>
          <w:p w:rsidR="00CB3BC7" w:rsidRDefault="00D7514D" w:rsidP="007A2B8F">
            <w:pPr>
              <w:bidi/>
              <w:spacing w:line="360" w:lineRule="auto"/>
              <w:rPr>
                <w:sz w:val="24"/>
                <w:szCs w:val="24"/>
                <w:rtl/>
              </w:rPr>
            </w:pPr>
            <w:r>
              <w:rPr>
                <w:position w:val="-15"/>
                <w:sz w:val="24"/>
                <w:szCs w:val="24"/>
              </w:rPr>
              <w:pict>
                <v:shape id="_x0000_i1030" type="#_x0000_t75" style="width:6pt;height:22.5pt" equationxml="&lt;">
                  <v:imagedata r:id="rId19" o:title="" chromakey="white"/>
                </v:shape>
              </w:pict>
            </w:r>
            <w:r w:rsidR="00CB3BC7"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هو العدد الذي إذا ضرب في العدد </w:t>
            </w:r>
            <w:r w:rsidR="00CB3BC7" w:rsidRPr="008E4949">
              <w:rPr>
                <w:sz w:val="24"/>
                <w:szCs w:val="24"/>
              </w:rPr>
              <w:t>b</w:t>
            </w:r>
          </w:p>
          <w:p w:rsidR="00CB3BC7" w:rsidRPr="008E4949" w:rsidRDefault="00CB3BC7" w:rsidP="007A2B8F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يعطينا </w:t>
            </w:r>
            <w:r w:rsidRPr="008E4949">
              <w:rPr>
                <w:sz w:val="24"/>
                <w:szCs w:val="24"/>
              </w:rPr>
              <w:t>a</w:t>
            </w: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>و نكتب</w:t>
            </w:r>
            <w:proofErr w:type="gramEnd"/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: </w:t>
            </w:r>
            <w:r w:rsidR="006B4497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begin"/>
            </w:r>
            <w:r w:rsidRPr="008E4949">
              <w:rPr>
                <w:sz w:val="24"/>
                <w:szCs w:val="24"/>
                <w:lang w:bidi="ar-DZ"/>
              </w:rPr>
              <w:instrText>QUOTE</w:instrText>
            </w:r>
            <w:r w:rsidR="00D7514D">
              <w:rPr>
                <w:position w:val="-15"/>
                <w:sz w:val="24"/>
                <w:szCs w:val="24"/>
              </w:rPr>
              <w:pict>
                <v:shape id="_x0000_i1031" type="#_x0000_t75" style="width:57.75pt;height:22.5pt" equationxml="&lt;">
                  <v:imagedata r:id="rId20" o:title="" chromakey="white"/>
                </v:shape>
              </w:pict>
            </w:r>
            <w:r w:rsidR="006B4497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separate"/>
            </w:r>
            <w:r w:rsidR="00D7514D">
              <w:rPr>
                <w:position w:val="-15"/>
                <w:sz w:val="24"/>
                <w:szCs w:val="24"/>
              </w:rPr>
              <w:pict>
                <v:shape id="_x0000_i1032" type="#_x0000_t75" style="width:57.75pt;height:22.5pt" equationxml="&lt;">
                  <v:imagedata r:id="rId20" o:title="" chromakey="white"/>
                </v:shape>
              </w:pict>
            </w:r>
            <w:r w:rsidR="006B4497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end"/>
            </w:r>
          </w:p>
          <w:p w:rsidR="00CB3BC7" w:rsidRPr="00C64616" w:rsidRDefault="00CB3BC7" w:rsidP="007A2B8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C64616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خاصية:</w:t>
            </w:r>
            <w:r w:rsidRPr="00C64616">
              <w:rPr>
                <w:rFonts w:cs="Arabic Transparent" w:hint="cs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لا يتغير حاصل القسمة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40" w:dyaOrig="620">
                <v:shape id="_x0000_i1033" type="#_x0000_t75" style="width:12pt;height:30.75pt" o:ole="">
                  <v:imagedata r:id="rId21" o:title=""/>
                </v:shape>
                <o:OLEObject Type="Embed" ProgID="Equation.3" ShapeID="_x0000_i1033" DrawAspect="Content" ObjectID="_1622048783" r:id="rId22"/>
              </w:objec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عندما:</w:t>
            </w:r>
          </w:p>
          <w:p w:rsidR="00CB3BC7" w:rsidRPr="00C64616" w:rsidRDefault="00CB3BC7" w:rsidP="007A2B8F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نض</w: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رب البسط </w:t>
            </w:r>
            <w:proofErr w:type="gramStart"/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>و المقام</w:t>
            </w:r>
            <w:proofErr w:type="gramEnd"/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في نفس العدد </w:t>
            </w:r>
          </w:p>
          <w:p w:rsidR="00CB3BC7" w:rsidRPr="00C64616" w:rsidRDefault="00CB3BC7" w:rsidP="007A2B8F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أو </w: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نقسم البسط والمقام على نفس العدد </w:t>
            </w:r>
            <w:proofErr w:type="gramStart"/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>( المختلف</w:t>
            </w:r>
            <w:proofErr w:type="gramEnd"/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عن الصفر ) </w:t>
            </w:r>
          </w:p>
          <w:p w:rsidR="00CB3BC7" w:rsidRPr="00C64616" w:rsidRDefault="00CB3BC7" w:rsidP="007A2B8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proofErr w:type="gramStart"/>
            <w:r w:rsidRPr="00C64616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  <w:r w:rsidRPr="00C64616">
              <w:rPr>
                <w:rFonts w:cs="Arabic Transparent" w:hint="cs"/>
                <w:color w:val="008000"/>
                <w:sz w:val="24"/>
                <w:szCs w:val="24"/>
                <w:rtl/>
                <w:lang w:bidi="ar-DZ"/>
              </w:rPr>
              <w:t xml:space="preserve"> </w:t>
            </w:r>
            <w:r w:rsidRPr="00C64616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>0</w:t>
            </w:r>
            <w:proofErr w:type="gramEnd"/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,6 =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320" w:dyaOrig="620">
                <v:shape id="_x0000_i1034" type="#_x0000_t75" style="width:15.75pt;height:30.75pt" o:ole="">
                  <v:imagedata r:id="rId23" o:title=""/>
                </v:shape>
                <o:OLEObject Type="Embed" ProgID="Equation.3" ShapeID="_x0000_i1034" DrawAspect="Content" ObjectID="_1622048784" r:id="rId24"/>
              </w:objec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540" w:dyaOrig="620">
                <v:shape id="_x0000_i1035" type="#_x0000_t75" style="width:27pt;height:30.75pt" o:ole="">
                  <v:imagedata r:id="rId25" o:title=""/>
                </v:shape>
                <o:OLEObject Type="Embed" ProgID="Equation.3" ShapeID="_x0000_i1035" DrawAspect="Content" ObjectID="_1622048785" r:id="rId26"/>
              </w:objec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,      0,6 =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36" type="#_x0000_t75" style="width:10.5pt;height:30.75pt" o:ole="">
                  <v:imagedata r:id="rId27" o:title=""/>
                </v:shape>
                <o:OLEObject Type="Embed" ProgID="Equation.3" ShapeID="_x0000_i1036" DrawAspect="Content" ObjectID="_1622048786" r:id="rId28"/>
              </w:object>
            </w:r>
          </w:p>
          <w:p w:rsidR="00CB3BC7" w:rsidRPr="00C64616" w:rsidRDefault="00CB3BC7" w:rsidP="007A2B8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 0,8 =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40" w:dyaOrig="620">
                <v:shape id="_x0000_i1037" type="#_x0000_t75" style="width:12pt;height:30.75pt" o:ole="">
                  <v:imagedata r:id="rId29" o:title=""/>
                </v:shape>
                <o:OLEObject Type="Embed" ProgID="Equation.3" ShapeID="_x0000_i1037" DrawAspect="Content" ObjectID="_1622048787" r:id="rId30"/>
              </w:objec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1219" w:dyaOrig="620">
                <v:shape id="_x0000_i1038" type="#_x0000_t75" style="width:61.5pt;height:30.75pt" o:ole="">
                  <v:imagedata r:id="rId31" o:title=""/>
                </v:shape>
                <o:OLEObject Type="Embed" ProgID="Equation.3" ShapeID="_x0000_i1038" DrawAspect="Content" ObjectID="_1622048788" r:id="rId32"/>
              </w:object>
            </w:r>
          </w:p>
          <w:p w:rsidR="00CB3BC7" w:rsidRPr="001C5612" w:rsidRDefault="00CB3BC7" w:rsidP="007A2B8F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CB3BC7" w:rsidRPr="003544D9" w:rsidTr="00D12969">
        <w:trPr>
          <w:trHeight w:val="1018"/>
        </w:trPr>
        <w:tc>
          <w:tcPr>
            <w:tcW w:w="1361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  <w:p w:rsidR="00CB3BC7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CB3BC7" w:rsidRPr="00FA761D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3" w:type="dxa"/>
            <w:gridSpan w:val="2"/>
          </w:tcPr>
          <w:p w:rsidR="00CB3BC7" w:rsidRDefault="00CB3BC7" w:rsidP="007A2B8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</w:p>
          <w:p w:rsidR="00E75718" w:rsidRDefault="00E75718" w:rsidP="00E75718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</w:p>
          <w:p w:rsidR="00CB3BC7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9B5745">
              <w:rPr>
                <w:rFonts w:hint="cs"/>
                <w:sz w:val="24"/>
                <w:szCs w:val="24"/>
                <w:rtl/>
                <w:lang w:bidi="ar-DZ"/>
              </w:rPr>
              <w:t xml:space="preserve">يبلغ وزن الطائر حوالي واحد غرام </w:t>
            </w:r>
            <w:proofErr w:type="gramStart"/>
            <w:r w:rsidRPr="009B5745">
              <w:rPr>
                <w:rFonts w:hint="cs"/>
                <w:sz w:val="24"/>
                <w:szCs w:val="24"/>
                <w:rtl/>
                <w:lang w:bidi="ar-DZ"/>
              </w:rPr>
              <w:t>و ثمانية</w:t>
            </w:r>
            <w:proofErr w:type="gramEnd"/>
            <w:r w:rsidRPr="009B5745">
              <w:rPr>
                <w:rFonts w:hint="cs"/>
                <w:sz w:val="24"/>
                <w:szCs w:val="24"/>
                <w:rtl/>
                <w:lang w:bidi="ar-DZ"/>
              </w:rPr>
              <w:t xml:space="preserve"> من عشرة غرام، أكتب وزن الطائر بصورة كسر عشري</w:t>
            </w:r>
          </w:p>
          <w:p w:rsidR="00E75718" w:rsidRPr="009B5745" w:rsidRDefault="00E75718" w:rsidP="00E75718">
            <w:pPr>
              <w:bidi/>
              <w:rPr>
                <w:sz w:val="24"/>
                <w:szCs w:val="24"/>
                <w:lang w:bidi="ar-DZ"/>
              </w:rPr>
            </w:pPr>
          </w:p>
          <w:p w:rsidR="00CB3BC7" w:rsidRPr="00E82BEB" w:rsidRDefault="00CB3BC7" w:rsidP="007A2B8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CB3BC7" w:rsidRPr="003544D9" w:rsidTr="00D12969">
        <w:trPr>
          <w:trHeight w:val="418"/>
        </w:trPr>
        <w:tc>
          <w:tcPr>
            <w:tcW w:w="1361" w:type="dxa"/>
          </w:tcPr>
          <w:p w:rsidR="00CB3BC7" w:rsidRPr="00E82BEB" w:rsidRDefault="00CB3BC7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CB3BC7" w:rsidRPr="00E82BEB" w:rsidRDefault="00CB3BC7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CB3BC7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52492E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CB3BC7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CB3BC7" w:rsidRPr="0052492E" w:rsidRDefault="00CB3BC7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CB3BC7" w:rsidRDefault="00CB3BC7" w:rsidP="007A2B8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CB3BC7" w:rsidRPr="00FA761D" w:rsidRDefault="00CB3BC7" w:rsidP="007A2B8F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18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>و 19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58</w:t>
            </w:r>
          </w:p>
          <w:p w:rsidR="00CB3BC7" w:rsidRDefault="00CB3BC7" w:rsidP="007A2B8F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CB3BC7" w:rsidRDefault="00CB3BC7" w:rsidP="007A2B8F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  <w:p w:rsidR="00E75718" w:rsidRDefault="00E75718" w:rsidP="00E75718">
            <w:pPr>
              <w:tabs>
                <w:tab w:val="left" w:pos="1037"/>
              </w:tabs>
              <w:bidi/>
              <w:rPr>
                <w:sz w:val="28"/>
                <w:szCs w:val="28"/>
                <w:lang w:bidi="ar-DZ"/>
              </w:rPr>
            </w:pPr>
          </w:p>
          <w:p w:rsidR="00CB3BC7" w:rsidRPr="00FA761D" w:rsidRDefault="00CB3BC7" w:rsidP="00CB3BC7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37" w:type="dxa"/>
          </w:tcPr>
          <w:p w:rsidR="00CB3BC7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B3BC7" w:rsidRPr="00E82BEB" w:rsidRDefault="00CB3BC7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714FE" w:rsidTr="00D12969">
        <w:tc>
          <w:tcPr>
            <w:tcW w:w="7586" w:type="dxa"/>
            <w:gridSpan w:val="3"/>
          </w:tcPr>
          <w:p w:rsidR="00B714FE" w:rsidRPr="00961758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268" w:type="dxa"/>
            <w:gridSpan w:val="2"/>
          </w:tcPr>
          <w:p w:rsidR="00B714FE" w:rsidRPr="00961758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B714FE" w:rsidTr="00D12969">
        <w:tc>
          <w:tcPr>
            <w:tcW w:w="7586" w:type="dxa"/>
            <w:gridSpan w:val="3"/>
          </w:tcPr>
          <w:p w:rsidR="00B714FE" w:rsidRPr="00961758" w:rsidRDefault="00B714FE" w:rsidP="000962F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268" w:type="dxa"/>
            <w:gridSpan w:val="2"/>
          </w:tcPr>
          <w:p w:rsidR="00B714FE" w:rsidRPr="00470E1E" w:rsidRDefault="00593EB9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B714FE" w:rsidTr="00D12969">
        <w:tc>
          <w:tcPr>
            <w:tcW w:w="9854" w:type="dxa"/>
            <w:gridSpan w:val="5"/>
          </w:tcPr>
          <w:p w:rsidR="00B714FE" w:rsidRPr="00470E1E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</w:t>
            </w: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هدفة:حل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وضعيات أو مشكلات حياتية تعتمد على </w:t>
            </w:r>
            <w:r w:rsidR="003F58B4" w:rsidRPr="006B4A7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خد كسر من عدد</w:t>
            </w:r>
          </w:p>
        </w:tc>
      </w:tr>
      <w:tr w:rsidR="00B714FE" w:rsidTr="00D12969">
        <w:tc>
          <w:tcPr>
            <w:tcW w:w="7586" w:type="dxa"/>
            <w:gridSpan w:val="3"/>
          </w:tcPr>
          <w:p w:rsidR="00B714FE" w:rsidRPr="00470E1E" w:rsidRDefault="00B714FE" w:rsidP="006D497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</w:t>
            </w:r>
            <w:r w:rsidR="00BB39C5" w:rsidRPr="006B4A7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خد كسر من عدد</w:t>
            </w:r>
          </w:p>
        </w:tc>
        <w:tc>
          <w:tcPr>
            <w:tcW w:w="2268" w:type="dxa"/>
            <w:gridSpan w:val="2"/>
          </w:tcPr>
          <w:p w:rsidR="00B714FE" w:rsidRPr="00470E1E" w:rsidRDefault="00B714FE" w:rsidP="00411558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4115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4</w:t>
            </w:r>
          </w:p>
        </w:tc>
      </w:tr>
    </w:tbl>
    <w:p w:rsidR="00B714FE" w:rsidRDefault="00B714FE" w:rsidP="00B714FE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9888" w:type="dxa"/>
        <w:tblLayout w:type="fixed"/>
        <w:tblLook w:val="04A0" w:firstRow="1" w:lastRow="0" w:firstColumn="1" w:lastColumn="0" w:noHBand="0" w:noVBand="1"/>
      </w:tblPr>
      <w:tblGrid>
        <w:gridCol w:w="1361"/>
        <w:gridCol w:w="783"/>
        <w:gridCol w:w="3875"/>
        <w:gridCol w:w="1600"/>
        <w:gridCol w:w="2235"/>
        <w:gridCol w:w="34"/>
      </w:tblGrid>
      <w:tr w:rsidR="007A2B8F" w:rsidRPr="003544D9" w:rsidTr="00D12969">
        <w:trPr>
          <w:trHeight w:val="938"/>
        </w:trPr>
        <w:tc>
          <w:tcPr>
            <w:tcW w:w="1361" w:type="dxa"/>
          </w:tcPr>
          <w:p w:rsidR="007A2B8F" w:rsidRPr="00E82BEB" w:rsidRDefault="007A2B8F" w:rsidP="007A2B8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475" w:type="dxa"/>
            <w:gridSpan w:val="2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2269" w:type="dxa"/>
            <w:gridSpan w:val="2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7A2B8F" w:rsidRPr="003544D9" w:rsidTr="00D12969">
        <w:trPr>
          <w:trHeight w:val="1493"/>
        </w:trPr>
        <w:tc>
          <w:tcPr>
            <w:tcW w:w="1361" w:type="dxa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7A2B8F" w:rsidRPr="00E82BEB" w:rsidRDefault="007A2B8F" w:rsidP="007A2B8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475" w:type="dxa"/>
            <w:gridSpan w:val="2"/>
          </w:tcPr>
          <w:p w:rsidR="007A2B8F" w:rsidRDefault="007A2B8F" w:rsidP="007A2B8F">
            <w:pPr>
              <w:bidi/>
              <w:jc w:val="center"/>
              <w:rPr>
                <w:rFonts w:cs="Arabic Transparent"/>
                <w:rtl/>
                <w:lang w:bidi="ar-DZ"/>
              </w:rPr>
            </w:pPr>
          </w:p>
          <w:p w:rsidR="007A2B8F" w:rsidRPr="005B474A" w:rsidRDefault="007A2B8F" w:rsidP="007A2B8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5B474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لدينا مبلغ </w:t>
            </w:r>
            <w:r w:rsidRPr="005B474A">
              <w:rPr>
                <w:rFonts w:cs="Arabic Transparent"/>
                <w:sz w:val="24"/>
                <w:szCs w:val="24"/>
              </w:rPr>
              <w:t>DA</w:t>
            </w:r>
            <w:r w:rsidRPr="005B474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120, نريد قسمته على 6 أطفال كم يأخذ كل طفل</w:t>
            </w:r>
          </w:p>
        </w:tc>
        <w:tc>
          <w:tcPr>
            <w:tcW w:w="2269" w:type="dxa"/>
            <w:gridSpan w:val="2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7A2B8F" w:rsidRPr="003544D9" w:rsidTr="00D12969">
        <w:trPr>
          <w:trHeight w:val="1985"/>
        </w:trPr>
        <w:tc>
          <w:tcPr>
            <w:tcW w:w="1361" w:type="dxa"/>
            <w:vMerge w:val="restart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475" w:type="dxa"/>
            <w:gridSpan w:val="2"/>
          </w:tcPr>
          <w:p w:rsidR="007A2B8F" w:rsidRPr="00C50B4F" w:rsidRDefault="007A2B8F" w:rsidP="007A2B8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D12969" w:rsidRDefault="007A2B8F" w:rsidP="007A2B8F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في حفلة عيد ميلاد ياسمين الثاني عشر حضرت</w:t>
            </w:r>
          </w:p>
          <w:p w:rsidR="00D12969" w:rsidRDefault="007A2B8F" w:rsidP="00D12969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صديقاتها</w:t>
            </w:r>
            <w:r w:rsidR="00D12969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الخمس لتهنئتها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،</w:t>
            </w: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 xml:space="preserve"> فقامت بتقطيع قالب</w:t>
            </w:r>
          </w:p>
          <w:p w:rsidR="00D12969" w:rsidRDefault="007A2B8F" w:rsidP="00D12969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الحلوى الذي حضرته</w:t>
            </w:r>
            <w:r w:rsidR="00D12969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أمها لها على صديقاتها و</w:t>
            </w:r>
          </w:p>
          <w:p w:rsidR="007A2B8F" w:rsidRDefault="007A2B8F" w:rsidP="00D12969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تركت حصة لوالديها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7A2B8F" w:rsidRPr="005B474A" w:rsidRDefault="007A2B8F" w:rsidP="007A2B8F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مثل حصة كل فرد من قالب الحلوى ثم عبر عنه بكسر</w:t>
            </w:r>
          </w:p>
        </w:tc>
        <w:tc>
          <w:tcPr>
            <w:tcW w:w="2269" w:type="dxa"/>
            <w:gridSpan w:val="2"/>
            <w:vMerge w:val="restart"/>
          </w:tcPr>
          <w:p w:rsidR="007A2B8F" w:rsidRPr="00E82BEB" w:rsidRDefault="00D7514D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2295" type="#_x0000_t202" style="position:absolute;left:0;text-align:left;margin-left:103.8pt;margin-top:2.65pt;width:117pt;height:123.65pt;z-index:251995136;mso-position-horizontal-relative:text;mso-position-vertical-relative:text" filled="f" stroked="f">
                  <v:textbox style="mso-next-textbox:#_x0000_s2295">
                    <w:txbxContent>
                      <w:p w:rsidR="008528ED" w:rsidRDefault="008528ED" w:rsidP="007A2B8F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52500" cy="1171575"/>
                              <wp:effectExtent l="19050" t="0" r="0" b="0"/>
                              <wp:docPr id="49" name="Image 4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3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54309" cy="1173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7A2B8F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807181" w:rsidRDefault="007A2B8F" w:rsidP="007A2B8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القيام بعملية القسمة قبل عملية الضرب</w:t>
            </w:r>
          </w:p>
        </w:tc>
      </w:tr>
      <w:tr w:rsidR="007A2B8F" w:rsidRPr="003544D9" w:rsidTr="00D12969">
        <w:trPr>
          <w:trHeight w:val="1617"/>
        </w:trPr>
        <w:tc>
          <w:tcPr>
            <w:tcW w:w="1361" w:type="dxa"/>
            <w:vMerge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475" w:type="dxa"/>
            <w:gridSpan w:val="2"/>
          </w:tcPr>
          <w:p w:rsidR="007A2B8F" w:rsidRDefault="007A2B8F" w:rsidP="007A2B8F">
            <w:pPr>
              <w:jc w:val="right"/>
              <w:rPr>
                <w:rFonts w:cs="Arabic Transparent"/>
                <w:color w:val="339966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:</w:t>
            </w:r>
            <w:r w:rsidRPr="00243D8C">
              <w:rPr>
                <w:sz w:val="24"/>
                <w:szCs w:val="24"/>
                <w:rtl/>
                <w:lang w:bidi="ar-DZ"/>
              </w:rPr>
              <w:t xml:space="preserve"> </w:t>
            </w:r>
          </w:p>
          <w:p w:rsidR="007A2B8F" w:rsidRPr="008E4949" w:rsidRDefault="007A2B8F" w:rsidP="007A2B8F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أحذ كسر من عدد يعني ضرب كسر في عدد </w:t>
            </w:r>
          </w:p>
          <w:p w:rsidR="007A2B8F" w:rsidRPr="008E4949" w:rsidRDefault="007A2B8F" w:rsidP="007A2B8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proofErr w:type="gramStart"/>
            <w:r w:rsidRPr="00B85511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ثال :</w:t>
            </w:r>
            <w:proofErr w:type="gramEnd"/>
            <w:r w:rsidRPr="008E4949">
              <w:rPr>
                <w:rFonts w:cs="Arabic Transparent" w:hint="cs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عند ليلى </w:t>
            </w:r>
            <w:r w:rsidRPr="008E4949">
              <w:rPr>
                <w:rFonts w:cs="Arabic Transparent"/>
                <w:sz w:val="24"/>
                <w:szCs w:val="24"/>
              </w:rPr>
              <w:t>DA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40 , أعطت لأخيها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39" type="#_x0000_t75" style="width:10.5pt;height:30.75pt" o:ole="">
                  <v:imagedata r:id="rId34" o:title=""/>
                </v:shape>
                <o:OLEObject Type="Embed" ProgID="Equation.3" ShapeID="_x0000_i1039" DrawAspect="Content" ObjectID="_1622048789" r:id="rId35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من المبلغ , كم أحذ مصطفى ؟ </w:t>
            </w:r>
          </w:p>
          <w:p w:rsidR="007A2B8F" w:rsidRPr="008E4949" w:rsidRDefault="007A2B8F" w:rsidP="007A2B8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/>
                <w:sz w:val="24"/>
                <w:szCs w:val="24"/>
              </w:rPr>
              <w:t>DA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15 =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440" w:dyaOrig="620">
                <v:shape id="_x0000_i1040" type="#_x0000_t75" style="width:22.5pt;height:30.75pt" o:ole="">
                  <v:imagedata r:id="rId36" o:title=""/>
                </v:shape>
                <o:OLEObject Type="Embed" ProgID="Equation.3" ShapeID="_x0000_i1040" DrawAspect="Content" ObjectID="_1622048790" r:id="rId37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660" w:dyaOrig="620">
                <v:shape id="_x0000_i1041" type="#_x0000_t75" style="width:33pt;height:30.75pt" o:ole="">
                  <v:imagedata r:id="rId38" o:title=""/>
                </v:shape>
                <o:OLEObject Type="Embed" ProgID="Equation.3" ShapeID="_x0000_i1041" DrawAspect="Content" ObjectID="_1622048791" r:id="rId39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40 ×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42" type="#_x0000_t75" style="width:10.5pt;height:30.75pt" o:ole="">
                  <v:imagedata r:id="rId34" o:title=""/>
                </v:shape>
                <o:OLEObject Type="Embed" ProgID="Equation.3" ShapeID="_x0000_i1042" DrawAspect="Content" ObjectID="_1622048792" r:id="rId40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</w:t>
            </w:r>
          </w:p>
          <w:p w:rsidR="007A2B8F" w:rsidRPr="008E4949" w:rsidRDefault="007A2B8F" w:rsidP="007A2B8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/>
                <w:sz w:val="24"/>
                <w:szCs w:val="24"/>
              </w:rPr>
              <w:t>DA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15 = 5 × 3 = (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360" w:dyaOrig="620">
                <v:shape id="_x0000_i1043" type="#_x0000_t75" style="width:18.75pt;height:30.75pt" o:ole="">
                  <v:imagedata r:id="rId41" o:title=""/>
                </v:shape>
                <o:OLEObject Type="Embed" ProgID="Equation.3" ShapeID="_x0000_i1043" DrawAspect="Content" ObjectID="_1622048793" r:id="rId42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) × 3 = 40 ×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44" type="#_x0000_t75" style="width:10.5pt;height:30.75pt" o:ole="">
                  <v:imagedata r:id="rId34" o:title=""/>
                </v:shape>
                <o:OLEObject Type="Embed" ProgID="Equation.3" ShapeID="_x0000_i1044" DrawAspect="Content" ObjectID="_1622048794" r:id="rId43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7A2B8F" w:rsidRPr="008E4949" w:rsidRDefault="007A2B8F" w:rsidP="007A2B8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15 = 40 × 0,375 = 40 ×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45" type="#_x0000_t75" style="width:10.5pt;height:30.75pt" o:ole="">
                  <v:imagedata r:id="rId34" o:title=""/>
                </v:shape>
                <o:OLEObject Type="Embed" ProgID="Equation.3" ShapeID="_x0000_i1045" DrawAspect="Content" ObjectID="_1622048795" r:id="rId44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7A2B8F" w:rsidRPr="00A364B1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2269" w:type="dxa"/>
            <w:gridSpan w:val="2"/>
            <w:vMerge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7A2B8F" w:rsidRPr="003544D9" w:rsidTr="00D12969">
        <w:trPr>
          <w:trHeight w:val="1609"/>
        </w:trPr>
        <w:tc>
          <w:tcPr>
            <w:tcW w:w="1361" w:type="dxa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475" w:type="dxa"/>
            <w:gridSpan w:val="2"/>
          </w:tcPr>
          <w:p w:rsidR="007A2B8F" w:rsidRPr="00E82BEB" w:rsidRDefault="007A2B8F" w:rsidP="007A2B8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</w:p>
          <w:p w:rsidR="007A2B8F" w:rsidRPr="008E4949" w:rsidRDefault="007A2B8F" w:rsidP="007A2B8F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</w:rPr>
              <w:t xml:space="preserve">ذهب إسلام و أخوه عبد الرزاق إلى مطعم المقطع </w:t>
            </w:r>
            <w:proofErr w:type="gramStart"/>
            <w:r w:rsidRPr="008E4949">
              <w:rPr>
                <w:rFonts w:cs="Arabic Transparent" w:hint="cs"/>
                <w:sz w:val="24"/>
                <w:szCs w:val="24"/>
                <w:rtl/>
              </w:rPr>
              <w:t>وطلبا  بيتزا</w:t>
            </w:r>
            <w:proofErr w:type="gramEnd"/>
            <w:r w:rsidRPr="008E4949">
              <w:rPr>
                <w:rFonts w:cs="Arabic Transparent" w:hint="cs"/>
                <w:sz w:val="24"/>
                <w:szCs w:val="24"/>
                <w:rtl/>
              </w:rPr>
              <w:t xml:space="preserve"> جاهزة أكل أخوه ثلثيها و تركه له الثلث .</w:t>
            </w:r>
          </w:p>
          <w:p w:rsidR="007A2B8F" w:rsidRPr="00197E74" w:rsidRDefault="007A2B8F" w:rsidP="007A2B8F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</w:rPr>
              <w:t xml:space="preserve">عبر عن حصة كل من إسلام و أخيه </w:t>
            </w:r>
            <w:proofErr w:type="gramStart"/>
            <w:r w:rsidRPr="008E4949">
              <w:rPr>
                <w:rFonts w:cs="Arabic Transparent" w:hint="cs"/>
                <w:sz w:val="24"/>
                <w:szCs w:val="24"/>
                <w:rtl/>
              </w:rPr>
              <w:t>بكسر ؟ثم</w:t>
            </w:r>
            <w:proofErr w:type="gramEnd"/>
            <w:r w:rsidRPr="008E4949">
              <w:rPr>
                <w:rFonts w:cs="Arabic Transparent" w:hint="cs"/>
                <w:sz w:val="24"/>
                <w:szCs w:val="24"/>
                <w:rtl/>
              </w:rPr>
              <w:t xml:space="preserve"> مثل ذلك برسم ؟</w:t>
            </w:r>
          </w:p>
        </w:tc>
        <w:tc>
          <w:tcPr>
            <w:tcW w:w="2269" w:type="dxa"/>
            <w:gridSpan w:val="2"/>
          </w:tcPr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7A2B8F" w:rsidRPr="003544D9" w:rsidTr="00D12969">
        <w:trPr>
          <w:trHeight w:val="1617"/>
        </w:trPr>
        <w:tc>
          <w:tcPr>
            <w:tcW w:w="1361" w:type="dxa"/>
          </w:tcPr>
          <w:p w:rsidR="007A2B8F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7A2B8F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7A2B8F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7A2B8F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9B7792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Pr="009B7792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Pr="009B7792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Pr="009B7792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475" w:type="dxa"/>
            <w:gridSpan w:val="2"/>
          </w:tcPr>
          <w:p w:rsidR="007A2B8F" w:rsidRPr="00C50B4F" w:rsidRDefault="007A2B8F" w:rsidP="007A2B8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7A2B8F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A2B8F" w:rsidRDefault="007A2B8F" w:rsidP="007A2B8F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12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>و 14صفحة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57</w:t>
            </w:r>
          </w:p>
          <w:p w:rsidR="007A2B8F" w:rsidRDefault="007A2B8F" w:rsidP="007A2B8F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Default="00B52B15" w:rsidP="00B52B15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Default="00B52B15" w:rsidP="00B52B15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Default="00B52B15" w:rsidP="00B52B15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Default="00B52B15" w:rsidP="00B52B15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Pr="00A43B30" w:rsidRDefault="00B52B15" w:rsidP="00B52B15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2269" w:type="dxa"/>
            <w:gridSpan w:val="2"/>
          </w:tcPr>
          <w:p w:rsidR="007A2B8F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A2B8F" w:rsidRPr="00E82BEB" w:rsidRDefault="007A2B8F" w:rsidP="007A2B8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وضعيات تعالج الأخطاء </w:t>
            </w:r>
            <w:proofErr w:type="gram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الصعوبات</w:t>
            </w:r>
            <w:proofErr w:type="gram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و الثغرات التي أبانت عنها مرحلة التقويم النهائي لدى المتعلمين</w:t>
            </w:r>
          </w:p>
        </w:tc>
      </w:tr>
      <w:tr w:rsidR="006D497E" w:rsidTr="00D12969">
        <w:trPr>
          <w:gridAfter w:val="1"/>
          <w:wAfter w:w="34" w:type="dxa"/>
        </w:trPr>
        <w:tc>
          <w:tcPr>
            <w:tcW w:w="6019" w:type="dxa"/>
            <w:gridSpan w:val="3"/>
          </w:tcPr>
          <w:p w:rsidR="006D497E" w:rsidRPr="00961758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835" w:type="dxa"/>
            <w:gridSpan w:val="2"/>
          </w:tcPr>
          <w:p w:rsidR="006D497E" w:rsidRPr="00961758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6D497E" w:rsidTr="00D12969">
        <w:trPr>
          <w:gridAfter w:val="1"/>
          <w:wAfter w:w="34" w:type="dxa"/>
        </w:trPr>
        <w:tc>
          <w:tcPr>
            <w:tcW w:w="6019" w:type="dxa"/>
            <w:gridSpan w:val="3"/>
          </w:tcPr>
          <w:p w:rsidR="006D497E" w:rsidRPr="00961758" w:rsidRDefault="006D497E" w:rsidP="000962F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3835" w:type="dxa"/>
            <w:gridSpan w:val="2"/>
          </w:tcPr>
          <w:p w:rsidR="006D497E" w:rsidRPr="00470E1E" w:rsidRDefault="00593EB9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6D497E" w:rsidTr="00D12969">
        <w:trPr>
          <w:gridAfter w:val="1"/>
          <w:wAfter w:w="34" w:type="dxa"/>
        </w:trPr>
        <w:tc>
          <w:tcPr>
            <w:tcW w:w="9854" w:type="dxa"/>
            <w:gridSpan w:val="5"/>
          </w:tcPr>
          <w:p w:rsidR="006D497E" w:rsidRPr="00470E1E" w:rsidRDefault="006D497E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</w:t>
            </w: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هدفة:حل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وضعيات أو مشكلات حياتية تعتمد على</w:t>
            </w:r>
            <w:r w:rsidRPr="00B92C7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E24C4" w:rsidRPr="00B92C77">
              <w:rPr>
                <w:rFonts w:hint="cs"/>
                <w:b/>
                <w:bCs/>
                <w:sz w:val="28"/>
                <w:szCs w:val="28"/>
                <w:rtl/>
              </w:rPr>
              <w:t>اختزال كتابة كسرية</w:t>
            </w:r>
          </w:p>
        </w:tc>
      </w:tr>
      <w:tr w:rsidR="006D497E" w:rsidTr="00D12969">
        <w:trPr>
          <w:gridAfter w:val="1"/>
          <w:wAfter w:w="34" w:type="dxa"/>
        </w:trPr>
        <w:tc>
          <w:tcPr>
            <w:tcW w:w="6019" w:type="dxa"/>
            <w:gridSpan w:val="3"/>
          </w:tcPr>
          <w:p w:rsidR="006D497E" w:rsidRPr="00470E1E" w:rsidRDefault="006D497E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3D0E90" w:rsidRPr="00783823">
              <w:rPr>
                <w:b/>
                <w:bCs/>
                <w:sz w:val="32"/>
                <w:szCs w:val="32"/>
                <w:rtl/>
              </w:rPr>
              <w:t xml:space="preserve"> </w:t>
            </w:r>
            <w:r w:rsidR="00D32C70" w:rsidRPr="00B92C77">
              <w:rPr>
                <w:rFonts w:hint="cs"/>
                <w:b/>
                <w:bCs/>
                <w:sz w:val="28"/>
                <w:szCs w:val="28"/>
                <w:rtl/>
              </w:rPr>
              <w:t>اختزال كتابة كسرية</w:t>
            </w:r>
          </w:p>
        </w:tc>
        <w:tc>
          <w:tcPr>
            <w:tcW w:w="3835" w:type="dxa"/>
            <w:gridSpan w:val="2"/>
          </w:tcPr>
          <w:p w:rsidR="006D497E" w:rsidRPr="00470E1E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5</w:t>
            </w:r>
          </w:p>
        </w:tc>
      </w:tr>
    </w:tbl>
    <w:p w:rsidR="006D497E" w:rsidRDefault="006D497E" w:rsidP="006D497E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76"/>
        <w:gridCol w:w="848"/>
        <w:gridCol w:w="3933"/>
        <w:gridCol w:w="2052"/>
        <w:gridCol w:w="1745"/>
      </w:tblGrid>
      <w:tr w:rsidR="00B52B15" w:rsidRPr="003544D9" w:rsidTr="00115393">
        <w:trPr>
          <w:trHeight w:val="472"/>
        </w:trPr>
        <w:tc>
          <w:tcPr>
            <w:tcW w:w="1276" w:type="dxa"/>
          </w:tcPr>
          <w:p w:rsidR="00B52B15" w:rsidRPr="0030666F" w:rsidRDefault="00B52B15" w:rsidP="00115393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B52B15" w:rsidRPr="0030666F" w:rsidRDefault="00B52B15" w:rsidP="0011539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985" w:type="dxa"/>
            <w:gridSpan w:val="2"/>
          </w:tcPr>
          <w:p w:rsidR="00B52B15" w:rsidRPr="0030666F" w:rsidRDefault="00B52B15" w:rsidP="0011539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745" w:type="dxa"/>
          </w:tcPr>
          <w:p w:rsidR="00B52B15" w:rsidRPr="0030666F" w:rsidRDefault="00B52B15" w:rsidP="00115393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B52B15" w:rsidRPr="003544D9" w:rsidTr="00115393">
        <w:trPr>
          <w:trHeight w:val="950"/>
        </w:trPr>
        <w:tc>
          <w:tcPr>
            <w:tcW w:w="1276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848" w:type="dxa"/>
          </w:tcPr>
          <w:p w:rsidR="00B52B15" w:rsidRPr="00E82BEB" w:rsidRDefault="00B52B15" w:rsidP="00115393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85" w:type="dxa"/>
            <w:gridSpan w:val="2"/>
          </w:tcPr>
          <w:p w:rsidR="00B52B15" w:rsidRDefault="00B52B15" w:rsidP="00115393">
            <w:pPr>
              <w:bidi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52B15" w:rsidRDefault="00B52B15" w:rsidP="00115393">
            <w:pPr>
              <w:bidi/>
              <w:rPr>
                <w:rFonts w:eastAsiaTheme="minorEastAsia"/>
                <w:sz w:val="24"/>
                <w:szCs w:val="24"/>
                <w:lang w:bidi="ar-DZ"/>
              </w:rPr>
            </w:pPr>
            <w:r w:rsidRPr="002842C5">
              <w:rPr>
                <w:rFonts w:hint="cs"/>
                <w:sz w:val="24"/>
                <w:szCs w:val="24"/>
                <w:rtl/>
                <w:lang w:bidi="ar-DZ"/>
              </w:rPr>
              <w:t xml:space="preserve">أحسب حاصل قسمة الكسرين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 xml:space="preserve">5 </m:t>
                  </m:r>
                </m:den>
              </m:f>
            </m:oMath>
            <w:r w:rsidRPr="002842C5">
              <w:rPr>
                <w:rFonts w:eastAsiaTheme="minorEastAsia"/>
                <w:sz w:val="24"/>
                <w:szCs w:val="24"/>
                <w:lang w:bidi="ar-DZ"/>
              </w:rPr>
              <w:t xml:space="preserve"> </w:t>
            </w:r>
            <w:r w:rsidRPr="002842C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1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10</m:t>
                  </m:r>
                </m:den>
              </m:f>
            </m:oMath>
            <w:r w:rsidRPr="002842C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2842C5">
              <w:rPr>
                <w:rFonts w:eastAsiaTheme="minorEastAsia" w:hint="cs"/>
                <w:sz w:val="24"/>
                <w:szCs w:val="24"/>
                <w:rtl/>
                <w:lang w:bidi="ar-DZ"/>
              </w:rPr>
              <w:t>و ماذا</w:t>
            </w:r>
            <w:proofErr w:type="gramEnd"/>
            <w:r w:rsidRPr="002842C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تستنتج؟</w:t>
            </w:r>
          </w:p>
          <w:p w:rsidR="00B52B15" w:rsidRPr="002842C5" w:rsidRDefault="00B52B15" w:rsidP="00B52B1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45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  <w:p w:rsidR="00B52B15" w:rsidRDefault="00B52B15" w:rsidP="0011539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2B15" w:rsidRPr="00873B1F" w:rsidRDefault="00B52B15" w:rsidP="00115393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B52B15" w:rsidRPr="003544D9" w:rsidTr="00115393">
        <w:trPr>
          <w:trHeight w:val="1702"/>
        </w:trPr>
        <w:tc>
          <w:tcPr>
            <w:tcW w:w="1276" w:type="dxa"/>
            <w:vMerge w:val="restart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85" w:type="dxa"/>
            <w:gridSpan w:val="2"/>
          </w:tcPr>
          <w:p w:rsidR="00B52B15" w:rsidRPr="00C44AA5" w:rsidRDefault="00B52B15" w:rsidP="00115393">
            <w:pPr>
              <w:jc w:val="right"/>
              <w:rPr>
                <w:rFonts w:eastAsiaTheme="minorEastAsia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C44AA5">
              <w:rPr>
                <w:rFonts w:eastAsiaTheme="minorEastAsia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  <w:r w:rsidRPr="00C44AA5">
              <w:rPr>
                <w:rFonts w:eastAsiaTheme="minorEastAsia"/>
                <w:b/>
                <w:bCs/>
                <w:color w:val="1F497D" w:themeColor="text2"/>
                <w:sz w:val="24"/>
                <w:szCs w:val="24"/>
                <w:lang w:bidi="ar-DZ"/>
              </w:rPr>
              <w:t xml:space="preserve">   </w:t>
            </w:r>
          </w:p>
          <w:p w:rsidR="00B52B15" w:rsidRDefault="00B52B15" w:rsidP="00115393">
            <w:pPr>
              <w:spacing w:line="360" w:lineRule="auto"/>
              <w:jc w:val="right"/>
              <w:rPr>
                <w:rtl/>
              </w:rPr>
            </w:pPr>
            <w:r w:rsidRPr="00516A8E">
              <w:rPr>
                <w:rFonts w:eastAsiaTheme="minorEastAsia" w:hint="cs"/>
                <w:b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قامت فاطمة </w:t>
            </w:r>
            <w:proofErr w:type="gramStart"/>
            <w:r>
              <w:rPr>
                <w:rFonts w:hint="cs"/>
                <w:rtl/>
              </w:rPr>
              <w:t>و أختها</w:t>
            </w:r>
            <w:proofErr w:type="gramEnd"/>
            <w:r>
              <w:rPr>
                <w:rFonts w:hint="cs"/>
                <w:rtl/>
              </w:rPr>
              <w:t xml:space="preserve"> الصغرى إيمان بتحضير حلوى للعيد</w:t>
            </w:r>
          </w:p>
          <w:p w:rsidR="00B52B15" w:rsidRDefault="00B52B15" w:rsidP="00115393">
            <w:pPr>
              <w:spacing w:line="360" w:lineRule="auto"/>
              <w:jc w:val="right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و أثناء</w:t>
            </w:r>
            <w:proofErr w:type="gramEnd"/>
            <w:r>
              <w:rPr>
                <w:rFonts w:hint="cs"/>
                <w:rtl/>
              </w:rPr>
              <w:t xml:space="preserve"> قراءة إيمان المقادير أخبرت أختها أن تضع نصف</w:t>
            </w:r>
          </w:p>
          <w:p w:rsidR="00B52B15" w:rsidRDefault="00B52B15" w:rsidP="00115393">
            <w:pPr>
              <w:spacing w:line="360" w:lineRule="auto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كأس من الحليب لكن فاطمة وضعت ربعين فظنت إيمان</w:t>
            </w:r>
          </w:p>
          <w:p w:rsidR="00B52B15" w:rsidRDefault="00B52B15" w:rsidP="00115393">
            <w:pPr>
              <w:spacing w:line="360" w:lineRule="auto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أن الكمية خاطئة.</w:t>
            </w:r>
          </w:p>
          <w:p w:rsidR="00B52B15" w:rsidRDefault="00B52B15" w:rsidP="00115393">
            <w:pPr>
              <w:spacing w:line="360" w:lineRule="auto"/>
              <w:jc w:val="right"/>
            </w:pPr>
            <w:r>
              <w:rPr>
                <w:rFonts w:hint="cs"/>
                <w:rtl/>
              </w:rPr>
              <w:t>هل إيمان على صواب؟</w:t>
            </w:r>
          </w:p>
          <w:p w:rsidR="00B52B15" w:rsidRPr="00873B1F" w:rsidRDefault="00B52B15" w:rsidP="00115393">
            <w:pPr>
              <w:spacing w:line="360" w:lineRule="auto"/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45" w:type="dxa"/>
            <w:vMerge w:val="restart"/>
          </w:tcPr>
          <w:p w:rsidR="00B52B15" w:rsidRPr="00E82BEB" w:rsidRDefault="00D7514D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eastAsiaTheme="minorEastAsia"/>
                <w:noProof/>
                <w:rtl/>
                <w:lang w:eastAsia="fr-FR"/>
              </w:rPr>
              <w:pict>
                <v:shape id="_x0000_s2296" type="#_x0000_t202" style="position:absolute;left:0;text-align:left;margin-left:80.45pt;margin-top:-.4pt;width:88.1pt;height:104.05pt;z-index:251997184;mso-position-horizontal-relative:text;mso-position-vertical-relative:text" filled="f" stroked="f">
                  <v:textbox style="mso-next-textbox:#_x0000_s2296">
                    <w:txbxContent>
                      <w:p w:rsidR="008528ED" w:rsidRPr="00624789" w:rsidRDefault="008528ED" w:rsidP="00B52B15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33450" cy="1171575"/>
                              <wp:effectExtent l="19050" t="0" r="0" b="0"/>
                              <wp:docPr id="55" name="Image 5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35990" cy="11747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52B15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FD5EB7" w:rsidRDefault="00B52B15" w:rsidP="00115393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B52B15" w:rsidRPr="00FD5EB7" w:rsidRDefault="00B52B15" w:rsidP="00115393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صعوبات لما يكون الكسر المختزل قابلا أيضا للاختزال</w:t>
            </w:r>
          </w:p>
          <w:p w:rsidR="00B52B15" w:rsidRPr="00873B1F" w:rsidRDefault="00B52B15" w:rsidP="00115393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B52B15" w:rsidRPr="003544D9" w:rsidTr="00115393">
        <w:trPr>
          <w:trHeight w:val="3270"/>
        </w:trPr>
        <w:tc>
          <w:tcPr>
            <w:tcW w:w="1276" w:type="dxa"/>
            <w:vMerge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85" w:type="dxa"/>
            <w:gridSpan w:val="2"/>
          </w:tcPr>
          <w:p w:rsidR="00B52B15" w:rsidRDefault="00B52B15" w:rsidP="00115393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</w:rPr>
            </w:pPr>
            <w:r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 </w:t>
            </w:r>
          </w:p>
          <w:p w:rsidR="00B52B15" w:rsidRPr="00CD4C37" w:rsidRDefault="00B52B15" w:rsidP="00115393">
            <w:pPr>
              <w:bidi/>
              <w:rPr>
                <w:rFonts w:cs="Times New Roman"/>
                <w:sz w:val="24"/>
                <w:szCs w:val="24"/>
              </w:rPr>
            </w:pPr>
          </w:p>
          <w:p w:rsidR="00B52B15" w:rsidRPr="00FD5EB7" w:rsidRDefault="00B52B15" w:rsidP="00115393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lang w:bidi="ar-DZ"/>
              </w:rPr>
            </w:pP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اختزال كسر يعني البحث عن كسر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مختصر </w:t>
            </w:r>
            <w:proofErr w:type="gramStart"/>
            <w:r>
              <w:rPr>
                <w:rFonts w:asciiTheme="majorBidi" w:hAnsiTheme="majorBidi" w:cstheme="majorBidi" w:hint="cs"/>
                <w:rtl/>
                <w:lang w:bidi="ar-DZ"/>
              </w:rPr>
              <w:t>و يساوي</w:t>
            </w:r>
            <w:proofErr w:type="gramEnd"/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الكسر الأول حيث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 بسط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الكسر المختزل أصغر من بسط الكسر الأول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ال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>مقام أ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يضا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 و ذلك بقسمة كلا من البسط و المقام على نفس العدد</w:t>
            </w:r>
          </w:p>
          <w:p w:rsidR="00B52B15" w:rsidRDefault="00B52B15" w:rsidP="00115393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4B1FE2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</w:p>
          <w:p w:rsidR="00B52B15" w:rsidRPr="00CD4C37" w:rsidRDefault="00B52B15" w:rsidP="00115393">
            <w:pPr>
              <w:ind w:left="2832" w:firstLine="708"/>
              <w:rPr>
                <w:rFonts w:cs="Times New Roman"/>
                <w:sz w:val="24"/>
                <w:szCs w:val="24"/>
                <w:lang w:bidi="ar-DZ"/>
              </w:rPr>
            </w:pPr>
          </w:p>
          <w:p w:rsidR="00B52B15" w:rsidRPr="007873BB" w:rsidRDefault="00B52B15" w:rsidP="00115393">
            <w:pPr>
              <w:bidi/>
              <w:rPr>
                <w:color w:val="FF0000"/>
                <w:sz w:val="28"/>
                <w:szCs w:val="28"/>
                <w:rtl/>
              </w:rPr>
            </w:pPr>
            <w:r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 </w:t>
            </w:r>
            <w:proofErr w:type="gramStart"/>
            <w:r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>أمثلة</w:t>
            </w:r>
            <w:r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:   </w:t>
            </w:r>
            <w:proofErr w:type="gramEnd"/>
            <w:r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80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6÷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80÷8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÷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÷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5</m:t>
                  </m:r>
                </m:den>
              </m:f>
            </m:oMath>
          </w:p>
          <w:p w:rsidR="00B52B15" w:rsidRPr="007873BB" w:rsidRDefault="00B52B15" w:rsidP="00115393">
            <w:pPr>
              <w:jc w:val="center"/>
              <w:rPr>
                <w:color w:val="FF0000"/>
                <w:sz w:val="28"/>
                <w:szCs w:val="28"/>
                <w:rtl/>
              </w:rPr>
            </w:pPr>
          </w:p>
          <w:p w:rsidR="00B52B15" w:rsidRPr="00514388" w:rsidRDefault="00B52B15" w:rsidP="00115393">
            <w:pPr>
              <w:bidi/>
              <w:rPr>
                <w:sz w:val="24"/>
                <w:szCs w:val="24"/>
              </w:rPr>
            </w:pPr>
          </w:p>
          <w:p w:rsidR="00B52B15" w:rsidRDefault="00B52B15" w:rsidP="00115393">
            <w:pPr>
              <w:ind w:left="5664" w:firstLine="708"/>
            </w:pPr>
          </w:p>
          <w:p w:rsidR="00B52B15" w:rsidRDefault="00B52B15" w:rsidP="00115393">
            <w:pPr>
              <w:tabs>
                <w:tab w:val="right" w:pos="1440"/>
              </w:tabs>
              <w:bidi/>
              <w:ind w:left="360"/>
              <w:rPr>
                <w:b/>
                <w:bCs/>
                <w:sz w:val="24"/>
                <w:szCs w:val="24"/>
              </w:rPr>
            </w:pPr>
          </w:p>
          <w:p w:rsidR="00B52B15" w:rsidRPr="00E82BEB" w:rsidRDefault="00B52B15" w:rsidP="00B52B15">
            <w:pPr>
              <w:tabs>
                <w:tab w:val="right" w:pos="1440"/>
              </w:tabs>
              <w:bidi/>
              <w:ind w:left="360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45" w:type="dxa"/>
            <w:vMerge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52B15" w:rsidRPr="003544D9" w:rsidTr="00115393">
        <w:trPr>
          <w:trHeight w:val="1545"/>
        </w:trPr>
        <w:tc>
          <w:tcPr>
            <w:tcW w:w="1276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85" w:type="dxa"/>
            <w:gridSpan w:val="2"/>
          </w:tcPr>
          <w:p w:rsidR="00B52B15" w:rsidRDefault="00B52B15" w:rsidP="00115393">
            <w:pPr>
              <w:bidi/>
              <w:rPr>
                <w:lang w:bidi="ar-DZ"/>
              </w:rPr>
            </w:pPr>
            <w:r w:rsidRPr="006C16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>اختزل الكتابات الكسرية التالية:</w:t>
            </w:r>
          </w:p>
          <w:p w:rsidR="00B52B15" w:rsidRDefault="00B52B15" w:rsidP="00B52B15">
            <w:pPr>
              <w:bidi/>
              <w:rPr>
                <w:rtl/>
                <w:lang w:bidi="ar-DZ"/>
              </w:rPr>
            </w:pPr>
          </w:p>
          <w:p w:rsidR="00B52B15" w:rsidRDefault="00D7514D" w:rsidP="00115393">
            <w:pPr>
              <w:jc w:val="center"/>
              <w:rPr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 xml:space="preserve"> ,   </m:t>
                </m:r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DZ"/>
                      </w:rPr>
                      <m:t xml:space="preserve">9 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 xml:space="preserve">18 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bidi="ar-DZ"/>
                  </w:rPr>
                  <m:t xml:space="preserve">  ,   </m:t>
                </m:r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20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45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 xml:space="preserve">   ,   </m:t>
                </m:r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DZ"/>
                      </w:rPr>
                      <m:t>63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36</m:t>
                    </m:r>
                  </m:den>
                </m:f>
              </m:oMath>
            </m:oMathPara>
          </w:p>
          <w:p w:rsidR="00B52B15" w:rsidRDefault="00B52B15" w:rsidP="00115393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B52B15" w:rsidRPr="00E82BEB" w:rsidRDefault="00B52B15" w:rsidP="00115393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745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52B15" w:rsidRPr="003544D9" w:rsidTr="00115393">
        <w:trPr>
          <w:trHeight w:val="1617"/>
        </w:trPr>
        <w:tc>
          <w:tcPr>
            <w:tcW w:w="1276" w:type="dxa"/>
          </w:tcPr>
          <w:p w:rsidR="00B52B15" w:rsidRPr="00E82BEB" w:rsidRDefault="00B52B15" w:rsidP="0011539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52B15" w:rsidRPr="00E82BEB" w:rsidRDefault="00B52B15" w:rsidP="0011539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52B15" w:rsidRPr="00E82BEB" w:rsidRDefault="00B52B15" w:rsidP="0011539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85" w:type="dxa"/>
            <w:gridSpan w:val="2"/>
          </w:tcPr>
          <w:p w:rsidR="00B52B15" w:rsidRDefault="00B52B15" w:rsidP="00115393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6C16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52B15" w:rsidRDefault="00B52B15" w:rsidP="0011539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2B15" w:rsidRDefault="00B52B15" w:rsidP="00115393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21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>و 22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58</w:t>
            </w:r>
          </w:p>
          <w:p w:rsidR="00B52B15" w:rsidRDefault="00B52B15" w:rsidP="0011539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2B15" w:rsidRDefault="00B52B15" w:rsidP="0011539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2B15" w:rsidRDefault="00B52B15" w:rsidP="00115393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Default="00B52B15" w:rsidP="00B52B15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Default="00B52B15" w:rsidP="00B52B15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Default="00B52B15" w:rsidP="00B52B15">
            <w:pPr>
              <w:bidi/>
              <w:rPr>
                <w:sz w:val="24"/>
                <w:szCs w:val="24"/>
                <w:lang w:bidi="ar-DZ"/>
              </w:rPr>
            </w:pPr>
          </w:p>
          <w:p w:rsidR="00B52B15" w:rsidRPr="00252281" w:rsidRDefault="00B52B15" w:rsidP="00B52B15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45" w:type="dxa"/>
          </w:tcPr>
          <w:p w:rsidR="00B52B15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وضعيات تعالج الأخطاء </w:t>
            </w:r>
            <w:proofErr w:type="gram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الصعوبات</w:t>
            </w:r>
            <w:proofErr w:type="gram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و الثغرات التي أبانت عنها مرحلة التقويم النهائي لدى المتعلمين</w:t>
            </w:r>
          </w:p>
          <w:p w:rsidR="00B52B15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52B15" w:rsidRPr="00E82BEB" w:rsidRDefault="00B52B15" w:rsidP="0011539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B5D1F" w:rsidTr="006D497E">
        <w:tc>
          <w:tcPr>
            <w:tcW w:w="6057" w:type="dxa"/>
            <w:gridSpan w:val="3"/>
          </w:tcPr>
          <w:p w:rsidR="006B5D1F" w:rsidRPr="00961758" w:rsidRDefault="006B5D1F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797" w:type="dxa"/>
            <w:gridSpan w:val="2"/>
          </w:tcPr>
          <w:p w:rsidR="006B5D1F" w:rsidRPr="00961758" w:rsidRDefault="006B5D1F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6B5D1F" w:rsidTr="006D497E">
        <w:tc>
          <w:tcPr>
            <w:tcW w:w="6057" w:type="dxa"/>
            <w:gridSpan w:val="3"/>
          </w:tcPr>
          <w:p w:rsidR="006B5D1F" w:rsidRPr="00961758" w:rsidRDefault="006B5D1F" w:rsidP="000962F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أنشطة هندسية</w:t>
            </w:r>
          </w:p>
        </w:tc>
        <w:tc>
          <w:tcPr>
            <w:tcW w:w="3797" w:type="dxa"/>
            <w:gridSpan w:val="2"/>
          </w:tcPr>
          <w:p w:rsidR="006B5D1F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6B5D1F" w:rsidTr="006D497E">
        <w:tc>
          <w:tcPr>
            <w:tcW w:w="9854" w:type="dxa"/>
            <w:gridSpan w:val="5"/>
          </w:tcPr>
          <w:p w:rsidR="006B5D1F" w:rsidRPr="00470E1E" w:rsidRDefault="006B5D1F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حياتية تعتمد على </w:t>
            </w:r>
            <w:r w:rsidR="00C77868" w:rsidRPr="00B92C77">
              <w:rPr>
                <w:rFonts w:hint="cs"/>
                <w:b/>
                <w:bCs/>
                <w:sz w:val="28"/>
                <w:szCs w:val="28"/>
                <w:rtl/>
              </w:rPr>
              <w:t>مفهوم الزاوية (مصطلحات</w:t>
            </w:r>
            <w:r w:rsidR="00C77868" w:rsidRPr="00B92C77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C77868" w:rsidRPr="00B92C77">
              <w:rPr>
                <w:rFonts w:hint="cs"/>
                <w:b/>
                <w:bCs/>
                <w:sz w:val="28"/>
                <w:szCs w:val="28"/>
                <w:rtl/>
              </w:rPr>
              <w:t>وترميز،تشفير</w:t>
            </w:r>
            <w:proofErr w:type="spellEnd"/>
            <w:proofErr w:type="gramEnd"/>
            <w:r w:rsidR="00C77868" w:rsidRPr="00B92C77">
              <w:rPr>
                <w:rFonts w:hint="cs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6B5D1F" w:rsidTr="006D497E">
        <w:tc>
          <w:tcPr>
            <w:tcW w:w="6057" w:type="dxa"/>
            <w:gridSpan w:val="3"/>
          </w:tcPr>
          <w:p w:rsidR="006B5D1F" w:rsidRPr="00470E1E" w:rsidRDefault="006B5D1F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C77868" w:rsidRPr="00B92C77">
              <w:rPr>
                <w:rFonts w:hint="cs"/>
                <w:b/>
                <w:bCs/>
                <w:sz w:val="28"/>
                <w:szCs w:val="28"/>
                <w:rtl/>
              </w:rPr>
              <w:t>مفهوم الزاوية (مصطلحات</w:t>
            </w:r>
            <w:r w:rsidR="00C77868" w:rsidRPr="00B92C77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C77868" w:rsidRPr="00B92C77">
              <w:rPr>
                <w:rFonts w:hint="cs"/>
                <w:b/>
                <w:bCs/>
                <w:sz w:val="28"/>
                <w:szCs w:val="28"/>
                <w:rtl/>
              </w:rPr>
              <w:t>وترميز،تشفير</w:t>
            </w:r>
            <w:proofErr w:type="spellEnd"/>
            <w:proofErr w:type="gramEnd"/>
            <w:r w:rsidR="00C77868" w:rsidRPr="00B92C77">
              <w:rPr>
                <w:rFonts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3797" w:type="dxa"/>
            <w:gridSpan w:val="2"/>
          </w:tcPr>
          <w:p w:rsidR="006B5D1F" w:rsidRPr="00470E1E" w:rsidRDefault="006B5D1F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b/>
                <w:bCs/>
                <w:sz w:val="28"/>
                <w:szCs w:val="28"/>
                <w:lang w:bidi="ar-DZ"/>
              </w:rPr>
              <w:t>06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56"/>
        <w:gridCol w:w="848"/>
        <w:gridCol w:w="3846"/>
        <w:gridCol w:w="1879"/>
        <w:gridCol w:w="1925"/>
      </w:tblGrid>
      <w:tr w:rsidR="00763C0F" w:rsidRPr="003544D9" w:rsidTr="0097092D">
        <w:trPr>
          <w:trHeight w:val="938"/>
        </w:trPr>
        <w:tc>
          <w:tcPr>
            <w:tcW w:w="1383" w:type="dxa"/>
          </w:tcPr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6019" w:type="dxa"/>
            <w:gridSpan w:val="2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985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763C0F" w:rsidRPr="003544D9" w:rsidTr="003F704B">
        <w:trPr>
          <w:trHeight w:val="868"/>
        </w:trPr>
        <w:tc>
          <w:tcPr>
            <w:tcW w:w="13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019" w:type="dxa"/>
            <w:gridSpan w:val="2"/>
          </w:tcPr>
          <w:p w:rsidR="008B4A54" w:rsidRPr="00CE6B91" w:rsidRDefault="008B4A54" w:rsidP="008B4A54">
            <w:pPr>
              <w:pStyle w:val="Sansinterligne"/>
              <w:bidi/>
              <w:spacing w:line="276" w:lineRule="auto"/>
              <w:rPr>
                <w:b/>
                <w:sz w:val="24"/>
                <w:szCs w:val="24"/>
                <w:rtl/>
                <w:lang w:val="fr-FR" w:bidi="ar-DZ"/>
              </w:rPr>
            </w:pPr>
            <w:r w:rsidRPr="00CE6B91">
              <w:rPr>
                <w:rFonts w:hint="cs"/>
                <w:b/>
                <w:sz w:val="24"/>
                <w:szCs w:val="24"/>
                <w:rtl/>
                <w:lang w:val="fr-FR" w:bidi="ar-DZ"/>
              </w:rPr>
              <w:t xml:space="preserve">ارسم نصفا المستقيم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 w:bidi="ar-DZ"/>
                    </w:rPr>
                    <m:t>AB)</m:t>
                  </m:r>
                </m:e>
              </m:d>
            </m:oMath>
            <w:r w:rsidRPr="00B92C77">
              <w:rPr>
                <w:rFonts w:hint="cs"/>
                <w:bCs/>
                <w:sz w:val="24"/>
                <w:szCs w:val="24"/>
                <w:rtl/>
                <w:lang w:val="fr-FR" w:bidi="ar-DZ"/>
              </w:rPr>
              <w:t xml:space="preserve"> و 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 w:bidi="ar-DZ"/>
                    </w:rPr>
                    <m:t>AC)</m:t>
                  </m:r>
                </m:e>
              </m:d>
            </m:oMath>
          </w:p>
          <w:p w:rsidR="003C4FF7" w:rsidRPr="00E82BEB" w:rsidRDefault="008B4A54" w:rsidP="008B4A54">
            <w:pPr>
              <w:bidi/>
              <w:rPr>
                <w:b/>
                <w:bCs/>
                <w:sz w:val="24"/>
                <w:szCs w:val="24"/>
                <w:rtl/>
              </w:rPr>
            </w:pPr>
            <w:r w:rsidRPr="00CE6B91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ماذا نسمي هذا الشكل وكيف نرمز </w:t>
            </w:r>
            <w:proofErr w:type="gramStart"/>
            <w:r w:rsidRPr="00CE6B91">
              <w:rPr>
                <w:rFonts w:hint="cs"/>
                <w:b/>
                <w:sz w:val="24"/>
                <w:szCs w:val="24"/>
                <w:rtl/>
                <w:lang w:bidi="ar-DZ"/>
              </w:rPr>
              <w:t>له ؟</w:t>
            </w:r>
            <w:proofErr w:type="gramEnd"/>
          </w:p>
        </w:tc>
        <w:tc>
          <w:tcPr>
            <w:tcW w:w="198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763C0F" w:rsidRPr="003544D9" w:rsidTr="002C70B4">
        <w:trPr>
          <w:trHeight w:val="1549"/>
        </w:trPr>
        <w:tc>
          <w:tcPr>
            <w:tcW w:w="1383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019" w:type="dxa"/>
            <w:gridSpan w:val="2"/>
          </w:tcPr>
          <w:p w:rsidR="002D1944" w:rsidRPr="003F704B" w:rsidRDefault="00F26467" w:rsidP="00AB1171">
            <w:pPr>
              <w:bidi/>
              <w:rPr>
                <w:sz w:val="24"/>
                <w:szCs w:val="24"/>
                <w:rtl/>
                <w:lang w:bidi="ar-DZ"/>
              </w:rPr>
            </w:pPr>
            <w:proofErr w:type="spellStart"/>
            <w:proofErr w:type="gramStart"/>
            <w:r w:rsidRPr="00495877">
              <w:rPr>
                <w:rFonts w:hint="cs"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="003F704B" w:rsidRPr="003F704B">
              <w:rPr>
                <w:rFonts w:hint="cs"/>
                <w:sz w:val="24"/>
                <w:szCs w:val="24"/>
                <w:rtl/>
                <w:lang w:bidi="ar-DZ"/>
              </w:rPr>
              <w:t>يمثل</w:t>
            </w:r>
            <w:proofErr w:type="spellEnd"/>
            <w:proofErr w:type="gramEnd"/>
            <w:r w:rsidR="003F704B" w:rsidRPr="003F704B">
              <w:rPr>
                <w:rFonts w:hint="cs"/>
                <w:sz w:val="24"/>
                <w:szCs w:val="24"/>
                <w:rtl/>
                <w:lang w:bidi="ar-DZ"/>
              </w:rPr>
              <w:t xml:space="preserve"> الشكل ظاهرة انعكاس</w:t>
            </w:r>
          </w:p>
          <w:p w:rsidR="003F704B" w:rsidRPr="003F704B" w:rsidRDefault="003F704B" w:rsidP="003F704B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F704B">
              <w:rPr>
                <w:rFonts w:hint="cs"/>
                <w:sz w:val="24"/>
                <w:szCs w:val="24"/>
                <w:rtl/>
                <w:lang w:bidi="ar-DZ"/>
              </w:rPr>
              <w:t>أشعة الشمس على مرآة زجاجية</w:t>
            </w:r>
          </w:p>
          <w:p w:rsidR="003F704B" w:rsidRPr="003F704B" w:rsidRDefault="003F704B" w:rsidP="003F704B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F704B">
              <w:rPr>
                <w:rFonts w:hint="cs"/>
                <w:sz w:val="24"/>
                <w:szCs w:val="24"/>
                <w:rtl/>
                <w:lang w:bidi="ar-DZ"/>
              </w:rPr>
              <w:t xml:space="preserve">ما هي الأشكال الهندسية التي </w:t>
            </w:r>
          </w:p>
          <w:p w:rsidR="003F704B" w:rsidRDefault="003F704B" w:rsidP="003F704B">
            <w:pPr>
              <w:bidi/>
              <w:rPr>
                <w:sz w:val="24"/>
                <w:szCs w:val="24"/>
                <w:lang w:bidi="ar-DZ"/>
              </w:rPr>
            </w:pPr>
            <w:r w:rsidRPr="003F704B">
              <w:rPr>
                <w:rFonts w:hint="cs"/>
                <w:sz w:val="24"/>
                <w:szCs w:val="24"/>
                <w:rtl/>
                <w:lang w:bidi="ar-DZ"/>
              </w:rPr>
              <w:t>شكلتها هذه الظاهرة؟</w:t>
            </w:r>
          </w:p>
          <w:p w:rsidR="003F704B" w:rsidRPr="003F704B" w:rsidRDefault="003F704B" w:rsidP="003F704B">
            <w:pPr>
              <w:bidi/>
              <w:rPr>
                <w:sz w:val="24"/>
                <w:szCs w:val="24"/>
                <w:lang w:bidi="ar-DZ"/>
              </w:rPr>
            </w:pPr>
          </w:p>
          <w:p w:rsidR="00F26467" w:rsidRPr="003F704B" w:rsidRDefault="003F704B" w:rsidP="003F704B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F704B">
              <w:rPr>
                <w:rFonts w:hint="cs"/>
                <w:sz w:val="24"/>
                <w:szCs w:val="24"/>
                <w:rtl/>
                <w:lang w:bidi="ar-DZ"/>
              </w:rPr>
              <w:t xml:space="preserve">إذا علمت أن </w:t>
            </w:r>
            <w:r w:rsidRPr="003F704B">
              <w:rPr>
                <w:sz w:val="24"/>
                <w:szCs w:val="24"/>
                <w:lang w:bidi="ar-DZ"/>
              </w:rPr>
              <w:t xml:space="preserve">x = </w:t>
            </w:r>
            <w:proofErr w:type="gramStart"/>
            <w:r w:rsidRPr="003F704B">
              <w:rPr>
                <w:sz w:val="24"/>
                <w:szCs w:val="24"/>
                <w:lang w:bidi="ar-DZ"/>
              </w:rPr>
              <w:t>30</w:t>
            </w:r>
            <w:r w:rsidRPr="003F704B">
              <w:rPr>
                <w:sz w:val="24"/>
                <w:szCs w:val="24"/>
                <w:vertAlign w:val="superscript"/>
                <w:lang w:bidi="ar-DZ"/>
              </w:rPr>
              <w:t>0</w:t>
            </w:r>
            <w:r w:rsidRPr="003F704B">
              <w:rPr>
                <w:rFonts w:hint="cs"/>
                <w:sz w:val="24"/>
                <w:szCs w:val="24"/>
                <w:vertAlign w:val="superscript"/>
                <w:rtl/>
                <w:lang w:bidi="ar-DZ"/>
              </w:rPr>
              <w:t xml:space="preserve"> </w:t>
            </w:r>
            <w:r w:rsidRPr="003F704B">
              <w:rPr>
                <w:rFonts w:hint="cs"/>
                <w:sz w:val="24"/>
                <w:szCs w:val="24"/>
                <w:rtl/>
                <w:lang w:bidi="ar-DZ"/>
              </w:rPr>
              <w:t>،هل</w:t>
            </w:r>
            <w:proofErr w:type="gramEnd"/>
            <w:r w:rsidRPr="003F704B">
              <w:rPr>
                <w:rFonts w:hint="cs"/>
                <w:sz w:val="24"/>
                <w:szCs w:val="24"/>
                <w:rtl/>
                <w:lang w:bidi="ar-DZ"/>
              </w:rPr>
              <w:t xml:space="preserve"> بإمكانك إيجاد قيس </w:t>
            </w:r>
            <w:r w:rsidRPr="003F704B">
              <w:rPr>
                <w:sz w:val="24"/>
                <w:szCs w:val="24"/>
                <w:lang w:bidi="ar-DZ"/>
              </w:rPr>
              <w:t>y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؟</w:t>
            </w:r>
          </w:p>
        </w:tc>
        <w:tc>
          <w:tcPr>
            <w:tcW w:w="1985" w:type="dxa"/>
            <w:vMerge w:val="restart"/>
          </w:tcPr>
          <w:p w:rsidR="0062334B" w:rsidRPr="00E82BEB" w:rsidRDefault="00D7514D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group id="_x0000_s2371" style="position:absolute;left:0;text-align:left;margin-left:84.2pt;margin-top:2.6pt;width:147.85pt;height:77.25pt;z-index:252040192;mso-position-horizontal-relative:text;mso-position-vertical-relative:text" coordorigin="2863,7650" coordsize="2957,1545">
                  <v:shape id="_x0000_s2369" type="#_x0000_t202" style="position:absolute;left:3030;top:7650;width:2790;height:1545" filled="f" stroked="f">
                    <v:textbox style="mso-next-textbox:#_x0000_s2369">
                      <w:txbxContent>
                        <w:p w:rsidR="008528ED" w:rsidRDefault="008528ED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1579245" cy="857250"/>
                                <wp:effectExtent l="19050" t="0" r="1905" b="0"/>
                                <wp:docPr id="300" name="Image 5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46"/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579245" cy="8572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2370" type="#_x0000_t202" style="position:absolute;left:2863;top:7665;width:825;height:660" filled="f" stroked="f">
                    <v:textbox style="mso-next-textbox:#_x0000_s2370">
                      <w:txbxContent>
                        <w:p w:rsidR="008528ED" w:rsidRDefault="008528ED">
                          <w:r w:rsidRPr="00954AFE">
                            <w:rPr>
                              <w:noProof/>
                            </w:rPr>
                            <w:drawing>
                              <wp:inline distT="0" distB="0" distL="0" distR="0">
                                <wp:extent cx="361950" cy="296424"/>
                                <wp:effectExtent l="19050" t="0" r="0" b="0"/>
                                <wp:docPr id="302" name="Image 5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47"/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371878" cy="30455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shape id="_x0000_s1466" type="#_x0000_t202" style="position:absolute;left:0;text-align:left;margin-left:84.3pt;margin-top:4.6pt;width:91.65pt;height:92.1pt;z-index:251800576;mso-position-horizontal-relative:text;mso-position-vertical-relative:text" filled="f" stroked="f">
                  <v:textbox style="mso-next-textbox:#_x0000_s1466">
                    <w:txbxContent>
                      <w:p w:rsidR="008528ED" w:rsidRDefault="008528ED" w:rsidP="00F26467"/>
                    </w:txbxContent>
                  </v:textbox>
                </v:shape>
              </w:pict>
            </w: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763C0F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763C0F" w:rsidRDefault="00763C0F" w:rsidP="00763C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B4A54" w:rsidRDefault="008B4A54" w:rsidP="008B4A54">
            <w:pPr>
              <w:jc w:val="right"/>
              <w:rPr>
                <w:b/>
                <w:bCs/>
                <w:rtl/>
                <w:lang w:bidi="ar-DZ"/>
              </w:rPr>
            </w:pPr>
          </w:p>
          <w:p w:rsidR="00763C0F" w:rsidRPr="008B4A54" w:rsidRDefault="00D7514D" w:rsidP="008B4A54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2309" type="#_x0000_t202" style="position:absolute;left:0;text-align:left;margin-left:91.05pt;margin-top:135.75pt;width:200.25pt;height:128.25pt;z-index:252009472" filled="f" stroked="f">
                  <v:textbox style="mso-next-textbox:#_x0000_s2309">
                    <w:txbxContent>
                      <w:p w:rsidR="008528ED" w:rsidRDefault="008528ED" w:rsidP="003564ED">
                        <w:r w:rsidRPr="008A0EAF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2171700" cy="1647825"/>
                              <wp:effectExtent l="0" t="0" r="0" b="0"/>
                              <wp:docPr id="90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72928" cy="165350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8B4A54" w:rsidRPr="008B4A54">
              <w:rPr>
                <w:rFonts w:hint="cs"/>
                <w:sz w:val="24"/>
                <w:szCs w:val="24"/>
                <w:rtl/>
                <w:lang w:bidi="ar-DZ"/>
              </w:rPr>
              <w:t>أخطاء في قراءة قيس الزو</w:t>
            </w:r>
            <w:r w:rsidR="008B4A54">
              <w:rPr>
                <w:rFonts w:hint="cs"/>
                <w:sz w:val="24"/>
                <w:szCs w:val="24"/>
                <w:rtl/>
                <w:lang w:bidi="ar-DZ"/>
              </w:rPr>
              <w:t>ا</w:t>
            </w:r>
            <w:r w:rsidR="008B4A54" w:rsidRPr="008B4A54">
              <w:rPr>
                <w:rFonts w:hint="cs"/>
                <w:sz w:val="24"/>
                <w:szCs w:val="24"/>
                <w:rtl/>
                <w:lang w:bidi="ar-DZ"/>
              </w:rPr>
              <w:t>ي</w:t>
            </w:r>
            <w:r>
              <w:rPr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1682" type="#_x0000_t202" style="position:absolute;left:0;text-align:left;margin-left:86.95pt;margin-top:64.05pt;width:115.1pt;height:64.5pt;z-index:251846656;mso-position-horizontal-relative:text;mso-position-vertical-relative:text" filled="f" stroked="f">
                  <v:textbox style="mso-next-textbox:#_x0000_s1682">
                    <w:txbxContent>
                      <w:p w:rsidR="008528ED" w:rsidRDefault="008528ED"/>
                    </w:txbxContent>
                  </v:textbox>
                </v:shape>
              </w:pict>
            </w:r>
            <w:r w:rsidR="008B4A54">
              <w:rPr>
                <w:rFonts w:hint="cs"/>
                <w:sz w:val="24"/>
                <w:szCs w:val="24"/>
                <w:rtl/>
                <w:lang w:bidi="ar-DZ"/>
              </w:rPr>
              <w:t>ا</w:t>
            </w:r>
          </w:p>
        </w:tc>
      </w:tr>
      <w:tr w:rsidR="00763C0F" w:rsidRPr="003544D9" w:rsidTr="0097092D">
        <w:trPr>
          <w:trHeight w:val="1617"/>
        </w:trPr>
        <w:tc>
          <w:tcPr>
            <w:tcW w:w="1383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019" w:type="dxa"/>
            <w:gridSpan w:val="2"/>
          </w:tcPr>
          <w:p w:rsidR="00A20929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A20929" w:rsidRPr="002C70B4" w:rsidRDefault="00D7514D" w:rsidP="002C70B4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2368" type="#_x0000_t202" style="position:absolute;left:0;text-align:left;margin-left:4.35pt;margin-top:18.35pt;width:170.25pt;height:78.75pt;z-index:252037120" filled="f" stroked="f">
                  <v:textbox style="mso-next-textbox:#_x0000_s2368">
                    <w:txbxContent>
                      <w:p w:rsidR="008528ED" w:rsidRDefault="008528ED">
                        <w:r w:rsidRPr="002C70B4">
                          <w:rPr>
                            <w:noProof/>
                          </w:rPr>
                          <w:drawing>
                            <wp:inline distT="0" distB="0" distL="0" distR="0">
                              <wp:extent cx="1979295" cy="707429"/>
                              <wp:effectExtent l="19050" t="0" r="1905" b="0"/>
                              <wp:docPr id="299" name="Image 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79295" cy="70742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A20929" w:rsidRPr="002C70B4">
              <w:rPr>
                <w:rFonts w:hint="cs"/>
                <w:sz w:val="24"/>
                <w:szCs w:val="24"/>
                <w:rtl/>
                <w:lang w:bidi="ar-DZ"/>
              </w:rPr>
              <w:t xml:space="preserve">نصف المستقيمين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OX)</m:t>
                  </m:r>
                </m:e>
              </m:d>
            </m:oMath>
            <w:r w:rsidR="00A20929" w:rsidRPr="002C70B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و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OY)</m:t>
                  </m:r>
                </m:e>
              </m:d>
            </m:oMath>
            <w:r w:rsidR="00A20929" w:rsidRPr="002C70B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هما ضلعا الزاوية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XOY</m:t>
                  </m:r>
                </m:e>
              </m:acc>
            </m:oMath>
            <w:r w:rsidR="00A20929" w:rsidRPr="002C70B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يعني أن </w:t>
            </w:r>
            <w:proofErr w:type="gramStart"/>
            <w:r w:rsidR="002C70B4" w:rsidRPr="002C70B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النقطة </w:t>
            </w:r>
            <w:r w:rsidR="00A20929" w:rsidRPr="002C70B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r w:rsidR="002C70B4" w:rsidRPr="002C70B4">
              <w:rPr>
                <w:rFonts w:eastAsiaTheme="minorEastAsia"/>
                <w:sz w:val="24"/>
                <w:szCs w:val="24"/>
                <w:lang w:bidi="ar-DZ"/>
              </w:rPr>
              <w:t>O</w:t>
            </w:r>
            <w:proofErr w:type="gramEnd"/>
            <w:r w:rsidR="002C70B4" w:rsidRPr="002C70B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هي رأس الزاوية</w:t>
            </w:r>
          </w:p>
          <w:p w:rsidR="002C70B4" w:rsidRPr="00A20929" w:rsidRDefault="002C70B4" w:rsidP="002C70B4">
            <w:pPr>
              <w:bidi/>
              <w:rPr>
                <w:b/>
                <w:bCs/>
                <w:i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62334B" w:rsidRDefault="00A4706A" w:rsidP="00A20929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>
              <w:rPr>
                <w:noProof/>
                <w:sz w:val="24"/>
                <w:szCs w:val="24"/>
                <w:lang w:eastAsia="fr-FR"/>
              </w:rPr>
              <w:t xml:space="preserve"> </w:t>
            </w:r>
          </w:p>
          <w:p w:rsidR="002C70B4" w:rsidRDefault="002C70B4" w:rsidP="002C70B4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</w:p>
          <w:p w:rsidR="002C70B4" w:rsidRDefault="002C70B4" w:rsidP="002C70B4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D159E7" w:rsidRPr="008B4A54" w:rsidRDefault="00D159E7" w:rsidP="00D159E7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8B4A54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تقاس الزوايا بالدرجات بواسطة المنقلة من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0°</m:t>
              </m:r>
            </m:oMath>
            <w:r w:rsidRPr="008B4A54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 إلى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36</m:t>
              </m:r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0°</m:t>
              </m:r>
            </m:oMath>
          </w:p>
          <w:p w:rsidR="00D159E7" w:rsidRPr="009C3E01" w:rsidRDefault="00D159E7" w:rsidP="00D159E7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9C3E0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D159E7" w:rsidRPr="008B4A54" w:rsidRDefault="00D159E7" w:rsidP="00D159E7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8B4A54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قيس الزاوية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AOC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=90°</m:t>
              </m:r>
            </m:oMath>
          </w:p>
          <w:p w:rsidR="00D159E7" w:rsidRPr="008B4A54" w:rsidRDefault="00D159E7" w:rsidP="00D159E7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159E7" w:rsidRPr="008B4A54" w:rsidRDefault="00D159E7" w:rsidP="00D159E7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159E7" w:rsidRPr="008B4A54" w:rsidRDefault="00D159E7" w:rsidP="00D159E7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159E7" w:rsidRPr="008B4A54" w:rsidRDefault="00D159E7" w:rsidP="00D159E7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159E7" w:rsidRPr="009C3E01" w:rsidRDefault="00D159E7" w:rsidP="00D159E7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proofErr w:type="gramStart"/>
            <w:r w:rsidRPr="009C3E0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 :</w:t>
            </w:r>
            <w:proofErr w:type="gramEnd"/>
          </w:p>
          <w:p w:rsidR="00D159E7" w:rsidRPr="008B4A54" w:rsidRDefault="00D159E7" w:rsidP="00D159E7">
            <w:pPr>
              <w:bidi/>
              <w:contextualSpacing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D159E7" w:rsidRPr="008B4A54" w:rsidRDefault="00D159E7" w:rsidP="00D159E7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8B4A54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نستعمل التشفير لتوضيح تقايس زاويتين أو لتبيان </w:t>
            </w:r>
            <w:r w:rsidR="00336089" w:rsidRPr="008B4A54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أن</w:t>
            </w:r>
            <w:r w:rsidRPr="008B4A54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الزاوية قائمة</w:t>
            </w:r>
          </w:p>
          <w:p w:rsidR="00D603A2" w:rsidRDefault="00D603A2" w:rsidP="00D603A2">
            <w:pPr>
              <w:bidi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  <w:p w:rsidR="00D31C66" w:rsidRPr="00625482" w:rsidRDefault="00D31C66" w:rsidP="003564ED">
            <w:pPr>
              <w:bidi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985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763C0F" w:rsidRPr="003544D9" w:rsidTr="00113E6D">
        <w:trPr>
          <w:trHeight w:val="1567"/>
        </w:trPr>
        <w:tc>
          <w:tcPr>
            <w:tcW w:w="13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C87408" w:rsidRDefault="00C8740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C8740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</w:t>
            </w:r>
            <w:r w:rsidR="00C87408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د</w:t>
            </w:r>
          </w:p>
        </w:tc>
        <w:tc>
          <w:tcPr>
            <w:tcW w:w="6019" w:type="dxa"/>
            <w:gridSpan w:val="2"/>
          </w:tcPr>
          <w:p w:rsidR="00D603A2" w:rsidRDefault="0062334B" w:rsidP="0086176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1D9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3564ED" w:rsidRPr="00421B66" w:rsidRDefault="003564ED" w:rsidP="003564ED">
            <w:pPr>
              <w:bidi/>
              <w:contextualSpacing/>
              <w:rPr>
                <w:rFonts w:asciiTheme="majorBidi" w:hAnsiTheme="majorBidi" w:cstheme="majorBidi"/>
                <w:b/>
                <w:bCs/>
                <w:sz w:val="14"/>
                <w:szCs w:val="14"/>
                <w:rtl/>
                <w:lang w:bidi="ar-DZ"/>
              </w:rPr>
            </w:pPr>
          </w:p>
          <w:p w:rsidR="003564ED" w:rsidRPr="008B4A54" w:rsidRDefault="00D159E7" w:rsidP="003564E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8B4A5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أرسم زاوية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ERT</m:t>
                  </m:r>
                </m:e>
              </m:acc>
            </m:oMath>
            <w:r w:rsidRPr="008B4A54">
              <w:rPr>
                <w:rFonts w:eastAsiaTheme="minorEastAsia" w:hint="cs"/>
                <w:sz w:val="24"/>
                <w:szCs w:val="24"/>
                <w:rtl/>
                <w:lang w:bidi="ar-DZ"/>
              </w:rPr>
              <w:t>ثم تبادل انت وزميلك وقم بقياس زاويته بالمنقلة</w:t>
            </w:r>
          </w:p>
          <w:p w:rsidR="003564ED" w:rsidRPr="00DC7183" w:rsidRDefault="003564ED" w:rsidP="003564ED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763C0F" w:rsidRPr="003544D9" w:rsidTr="004E5F35">
        <w:trPr>
          <w:trHeight w:val="560"/>
        </w:trPr>
        <w:tc>
          <w:tcPr>
            <w:tcW w:w="1383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019" w:type="dxa"/>
            <w:gridSpan w:val="2"/>
          </w:tcPr>
          <w:p w:rsidR="00D31C66" w:rsidRDefault="00D31C66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D31C66" w:rsidRDefault="00D31C66" w:rsidP="00D31C6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763C0F" w:rsidRDefault="0062334B" w:rsidP="00D31C6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763C0F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763C0F" w:rsidRP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8B4A5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 w:rsidR="008D7F60">
              <w:rPr>
                <w:rFonts w:hint="cs"/>
                <w:sz w:val="24"/>
                <w:szCs w:val="24"/>
                <w:rtl/>
                <w:lang w:bidi="ar-DZ"/>
              </w:rPr>
              <w:t>رقم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8B4A54">
              <w:rPr>
                <w:rFonts w:hint="cs"/>
                <w:sz w:val="24"/>
                <w:szCs w:val="24"/>
                <w:rtl/>
                <w:lang w:bidi="ar-DZ"/>
              </w:rPr>
              <w:t>3</w:t>
            </w:r>
            <w:r w:rsidR="008D7F60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صفحة </w:t>
            </w:r>
            <w:r w:rsidR="008D7F60"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  <w:r w:rsidR="008B4A54">
              <w:rPr>
                <w:rFonts w:hint="cs"/>
                <w:sz w:val="24"/>
                <w:szCs w:val="24"/>
                <w:rtl/>
                <w:lang w:bidi="ar-DZ"/>
              </w:rPr>
              <w:t>69</w:t>
            </w:r>
            <w:r w:rsidR="008D7F60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Default="0062334B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P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وضعيات تعالج الأخطاء </w:t>
            </w:r>
            <w:proofErr w:type="gram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الصعوبات</w:t>
            </w:r>
            <w:proofErr w:type="gram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و الثغرات التي أبانت عنها مرحلة التقويم النهائي لدى المتعلمين</w:t>
            </w:r>
          </w:p>
        </w:tc>
      </w:tr>
      <w:tr w:rsidR="00763C0F" w:rsidTr="0097092D">
        <w:tc>
          <w:tcPr>
            <w:tcW w:w="6201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969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763C0F" w:rsidTr="0097092D">
        <w:tc>
          <w:tcPr>
            <w:tcW w:w="6201" w:type="dxa"/>
            <w:gridSpan w:val="3"/>
          </w:tcPr>
          <w:p w:rsidR="0062334B" w:rsidRPr="00961758" w:rsidRDefault="0062334B" w:rsidP="000962F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هندسية</w:t>
            </w:r>
          </w:p>
        </w:tc>
        <w:tc>
          <w:tcPr>
            <w:tcW w:w="3969" w:type="dxa"/>
            <w:gridSpan w:val="2"/>
          </w:tcPr>
          <w:p w:rsidR="0062334B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62334B" w:rsidTr="0097092D">
        <w:tc>
          <w:tcPr>
            <w:tcW w:w="10170" w:type="dxa"/>
            <w:gridSpan w:val="5"/>
          </w:tcPr>
          <w:p w:rsidR="0062334B" w:rsidRPr="00470E1E" w:rsidRDefault="0062334B" w:rsidP="00EB7FC2">
            <w:pPr>
              <w:pStyle w:val="Paragraphedeliste"/>
              <w:numPr>
                <w:ilvl w:val="0"/>
                <w:numId w:val="15"/>
              </w:numPr>
              <w:bidi/>
              <w:ind w:left="487" w:hanging="357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حياتية تعتمد على </w:t>
            </w:r>
            <w:r w:rsidR="001A508B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قيس زاوية</w:t>
            </w:r>
            <w:r w:rsidR="00EB7FC2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EB7FC2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w:r w:rsidR="001A508B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سم</w:t>
            </w:r>
            <w:proofErr w:type="gramEnd"/>
            <w:r w:rsidR="001A508B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زاوية علم قياسها</w:t>
            </w:r>
          </w:p>
        </w:tc>
      </w:tr>
      <w:tr w:rsidR="00763C0F" w:rsidTr="0097092D">
        <w:tc>
          <w:tcPr>
            <w:tcW w:w="6201" w:type="dxa"/>
            <w:gridSpan w:val="3"/>
          </w:tcPr>
          <w:p w:rsidR="0062334B" w:rsidRPr="00470E1E" w:rsidRDefault="0062334B" w:rsidP="00EB7FC2">
            <w:pPr>
              <w:pStyle w:val="Paragraphedeliste"/>
              <w:numPr>
                <w:ilvl w:val="0"/>
                <w:numId w:val="15"/>
              </w:numPr>
              <w:bidi/>
              <w:ind w:left="487" w:hanging="357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E34EDC" w:rsidRPr="00783823">
              <w:rPr>
                <w:b/>
                <w:bCs/>
                <w:sz w:val="32"/>
                <w:szCs w:val="32"/>
                <w:rtl/>
              </w:rPr>
              <w:t xml:space="preserve"> </w:t>
            </w:r>
            <w:r w:rsidR="001A508B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قيس زاوية</w:t>
            </w:r>
            <w:r w:rsid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w:r w:rsidR="001A508B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سم</w:t>
            </w:r>
            <w:proofErr w:type="gramEnd"/>
            <w:r w:rsidR="001A508B" w:rsidRPr="00EB7FC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زاوية علم قياسها</w:t>
            </w:r>
          </w:p>
        </w:tc>
        <w:tc>
          <w:tcPr>
            <w:tcW w:w="3969" w:type="dxa"/>
            <w:gridSpan w:val="2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E373A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7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76"/>
        <w:gridCol w:w="848"/>
        <w:gridCol w:w="5985"/>
        <w:gridCol w:w="1745"/>
      </w:tblGrid>
      <w:tr w:rsidR="0062334B" w:rsidRPr="003544D9" w:rsidTr="00252281">
        <w:trPr>
          <w:trHeight w:val="472"/>
        </w:trPr>
        <w:tc>
          <w:tcPr>
            <w:tcW w:w="1276" w:type="dxa"/>
          </w:tcPr>
          <w:p w:rsidR="0062334B" w:rsidRPr="0030666F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62334B" w:rsidRPr="0030666F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985" w:type="dxa"/>
          </w:tcPr>
          <w:p w:rsidR="0062334B" w:rsidRPr="0030666F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745" w:type="dxa"/>
          </w:tcPr>
          <w:p w:rsidR="0062334B" w:rsidRPr="0030666F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62334B" w:rsidRPr="003544D9" w:rsidTr="00252281">
        <w:trPr>
          <w:trHeight w:val="950"/>
        </w:trPr>
        <w:tc>
          <w:tcPr>
            <w:tcW w:w="1276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85" w:type="dxa"/>
          </w:tcPr>
          <w:p w:rsidR="002842C5" w:rsidRDefault="002842C5" w:rsidP="002842C5">
            <w:pPr>
              <w:bidi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0666F" w:rsidRPr="00E82BEB" w:rsidRDefault="00D7514D" w:rsidP="00317CA8">
            <w:pPr>
              <w:bidi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color w:val="FF0000"/>
                <w:sz w:val="28"/>
                <w:szCs w:val="28"/>
                <w:rtl/>
                <w:lang w:eastAsia="fr-FR"/>
              </w:rPr>
              <w:pict>
                <v:group id="_x0000_s2302" style="position:absolute;left:0;text-align:left;margin-left:10.9pt;margin-top:10.55pt;width:135.7pt;height:19.4pt;z-index:252000256" coordorigin="3817,3722" coordsize="2714,388">
                  <v:line id="Straight Connector 1" o:spid="_x0000_s2303" style="position:absolute;visibility:visible;mso-width-relative:margin;mso-height-relative:margin" from="4093,3790" to="6531,3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" strokecolor="black [3200]" strokeweight="1.5pt">
                    <v:stroke joinstyle="miter"/>
                  </v:line>
                  <v:shape id="Text Box 5" o:spid="_x0000_s2304" type="#_x0000_t202" style="position:absolute;left:3817;top:3722;width:374;height:3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" filled="f" stroked="f">
                    <v:textbox style="mso-next-textbox:#Text Box 5">
                      <w:txbxContent>
                        <w:p w:rsidR="008528ED" w:rsidRPr="00EC0B6A" w:rsidRDefault="008528ED" w:rsidP="00863F3F">
                          <w:pPr>
                            <w:rPr>
                              <w:b/>
                              <w:bCs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6" o:spid="_x0000_s2305" type="#_x0000_t202" style="position:absolute;left:6062;top:3722;width:429;height:38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" filled="f" stroked="f">
                    <v:textbox style="mso-next-textbox:#Text Box 6">
                      <w:txbxContent>
                        <w:p w:rsidR="008528ED" w:rsidRPr="00EC0B6A" w:rsidRDefault="008528ED" w:rsidP="00863F3F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</w:pict>
            </w:r>
            <w:r w:rsidR="00863F3F"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 أكمل رسم </w:t>
            </w:r>
            <w:proofErr w:type="spellStart"/>
            <w:r w:rsidR="00863F3F" w:rsidRPr="00404A62">
              <w:rPr>
                <w:rFonts w:hint="cs"/>
                <w:sz w:val="24"/>
                <w:szCs w:val="24"/>
                <w:rtl/>
                <w:lang w:bidi="ar-DZ"/>
              </w:rPr>
              <w:t>الزواية</w:t>
            </w:r>
            <w:proofErr w:type="spellEnd"/>
            <w:r w:rsidR="00863F3F"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ERT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70°</m:t>
              </m:r>
            </m:oMath>
          </w:p>
        </w:tc>
        <w:tc>
          <w:tcPr>
            <w:tcW w:w="174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73B1F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  <w:p w:rsidR="00873B1F" w:rsidRDefault="00873B1F" w:rsidP="00873B1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873B1F" w:rsidRDefault="0062334B" w:rsidP="00873B1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252281">
        <w:trPr>
          <w:trHeight w:val="1702"/>
        </w:trPr>
        <w:tc>
          <w:tcPr>
            <w:tcW w:w="1276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85" w:type="dxa"/>
          </w:tcPr>
          <w:p w:rsidR="008827BB" w:rsidRDefault="0030666F" w:rsidP="004C775B">
            <w:pPr>
              <w:bidi/>
              <w:rPr>
                <w:rFonts w:eastAsiaTheme="minorEastAsia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C44AA5">
              <w:rPr>
                <w:rFonts w:eastAsiaTheme="minorEastAsia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9B08F2" w:rsidRPr="00404A62" w:rsidRDefault="003B0DCD" w:rsidP="008827BB">
            <w:pPr>
              <w:bidi/>
              <w:rPr>
                <w:rFonts w:eastAsiaTheme="minorEastAsia"/>
                <w:color w:val="1F497D" w:themeColor="text2"/>
                <w:sz w:val="24"/>
                <w:szCs w:val="24"/>
                <w:rtl/>
                <w:lang w:bidi="ar-DZ"/>
              </w:rPr>
            </w:pPr>
            <w:r w:rsidRPr="00404A62">
              <w:rPr>
                <w:rFonts w:eastAsiaTheme="minorEastAsia" w:hint="cs"/>
                <w:sz w:val="24"/>
                <w:szCs w:val="24"/>
                <w:rtl/>
                <w:lang w:bidi="ar-DZ"/>
              </w:rPr>
              <w:t>أرادت هند ضبط ساعة يدها عند التوقيت</w:t>
            </w:r>
            <w:r w:rsidR="004C775B" w:rsidRPr="00404A62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404A62">
              <w:rPr>
                <w:rFonts w:eastAsiaTheme="minorEastAsia" w:hint="cs"/>
                <w:sz w:val="24"/>
                <w:szCs w:val="24"/>
                <w:rtl/>
                <w:lang w:bidi="ar-DZ"/>
              </w:rPr>
              <w:t>13:15</w:t>
            </w:r>
            <w:r w:rsidR="009B08F2" w:rsidRPr="00404A62">
              <w:rPr>
                <w:rFonts w:eastAsiaTheme="minorEastAsia"/>
                <w:color w:val="1F497D" w:themeColor="text2"/>
                <w:sz w:val="24"/>
                <w:szCs w:val="24"/>
                <w:lang w:bidi="ar-DZ"/>
              </w:rPr>
              <w:t xml:space="preserve">  </w:t>
            </w:r>
            <w:r w:rsidR="004C775B" w:rsidRPr="00404A62">
              <w:rPr>
                <w:rFonts w:hint="cs"/>
                <w:sz w:val="24"/>
                <w:szCs w:val="24"/>
                <w:rtl/>
                <w:lang w:bidi="ar-DZ"/>
              </w:rPr>
              <w:t>(</w:t>
            </w:r>
            <w:proofErr w:type="gramEnd"/>
            <w:r w:rsidR="004C775B" w:rsidRPr="00404A62">
              <w:rPr>
                <w:rFonts w:hint="cs"/>
                <w:sz w:val="24"/>
                <w:szCs w:val="24"/>
                <w:rtl/>
                <w:lang w:bidi="ar-DZ"/>
              </w:rPr>
              <w:t>ساعة عقارب)</w:t>
            </w:r>
            <w:r w:rsidR="009B08F2" w:rsidRPr="00404A62">
              <w:rPr>
                <w:rFonts w:eastAsiaTheme="minorEastAsia"/>
                <w:color w:val="1F497D" w:themeColor="text2"/>
                <w:sz w:val="24"/>
                <w:szCs w:val="24"/>
                <w:lang w:bidi="ar-DZ"/>
              </w:rPr>
              <w:t xml:space="preserve"> </w:t>
            </w:r>
          </w:p>
          <w:p w:rsidR="00B308E0" w:rsidRPr="00404A62" w:rsidRDefault="00D7514D" w:rsidP="00404A62">
            <w:pPr>
              <w:bidi/>
              <w:rPr>
                <w:rFonts w:eastAsiaTheme="minorEastAsia"/>
                <w:color w:val="1F497D" w:themeColor="text2"/>
                <w:sz w:val="24"/>
                <w:szCs w:val="24"/>
                <w:rtl/>
                <w:lang w:bidi="ar-DZ"/>
              </w:rPr>
            </w:pPr>
            <w:r>
              <w:rPr>
                <w:rFonts w:eastAsiaTheme="minorEastAsia"/>
                <w:noProof/>
                <w:rtl/>
                <w:lang w:eastAsia="fr-FR"/>
              </w:rPr>
              <w:pict>
                <v:shape id="_x0000_s1475" type="#_x0000_t202" style="position:absolute;left:0;text-align:left;margin-left:.8pt;margin-top:2.45pt;width:88.1pt;height:104.05pt;z-index:251805696" filled="f" stroked="f">
                  <v:textbox style="mso-next-textbox:#_x0000_s1475">
                    <w:txbxContent>
                      <w:p w:rsidR="008528ED" w:rsidRPr="00624789" w:rsidRDefault="008528ED" w:rsidP="00624789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781050" cy="1229995"/>
                              <wp:effectExtent l="19050" t="0" r="0" b="0"/>
                              <wp:docPr id="32" name="Image 31" descr="images (9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 (9).jpg"/>
                                      <pic:cNvPicPr/>
                                    </pic:nvPicPr>
                                    <pic:blipFill>
                                      <a:blip r:embed="rId50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81050" cy="122999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2231BC" w:rsidRPr="00404A62" w:rsidRDefault="008827BB" w:rsidP="003B0DC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  <w:r w:rsidR="002231BC"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/ قم بقياس الزاوية المحصورة بين عقربي الساعة </w:t>
            </w:r>
          </w:p>
          <w:p w:rsidR="00B308E0" w:rsidRPr="00404A62" w:rsidRDefault="008827BB" w:rsidP="002231B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  <w:r w:rsidR="002231BC"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/ أرسم بالمنقلة والمسطرة الزاوية المحصورة بين </w:t>
            </w:r>
          </w:p>
          <w:p w:rsidR="002231BC" w:rsidRPr="00404A62" w:rsidRDefault="002231BC" w:rsidP="00B308E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عقربي </w:t>
            </w:r>
            <w:proofErr w:type="gramStart"/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>الساعة .</w:t>
            </w:r>
            <w:proofErr w:type="gramEnd"/>
          </w:p>
          <w:p w:rsidR="00B308E0" w:rsidRPr="00404A62" w:rsidRDefault="008827BB" w:rsidP="002231B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>3</w:t>
            </w:r>
            <w:r w:rsidR="002231BC"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/ في رأيك كم يكون قيس الزاوية </w:t>
            </w:r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>إذا</w:t>
            </w:r>
            <w:r w:rsidR="002231BC"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 كانت الساعة </w:t>
            </w:r>
          </w:p>
          <w:p w:rsidR="002231BC" w:rsidRPr="00404A62" w:rsidRDefault="002231BC" w:rsidP="00B308E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 xml:space="preserve">السادسة </w:t>
            </w:r>
            <w:proofErr w:type="gramStart"/>
            <w:r w:rsidRPr="00404A62">
              <w:rPr>
                <w:rFonts w:hint="cs"/>
                <w:sz w:val="24"/>
                <w:szCs w:val="24"/>
                <w:rtl/>
                <w:lang w:bidi="ar-DZ"/>
              </w:rPr>
              <w:t>تماما ؟</w:t>
            </w:r>
            <w:proofErr w:type="gramEnd"/>
          </w:p>
          <w:p w:rsidR="00263B65" w:rsidRPr="00873B1F" w:rsidRDefault="00263B65" w:rsidP="00263B65">
            <w:pPr>
              <w:spacing w:line="360" w:lineRule="auto"/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45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30666F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30666F" w:rsidRDefault="0030666F" w:rsidP="0030666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0666F" w:rsidRPr="00FD5EB7" w:rsidRDefault="0030666F" w:rsidP="0030666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1323E" w:rsidRPr="00831CA8" w:rsidRDefault="00831CA8" w:rsidP="00831CA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831CA8">
              <w:rPr>
                <w:rFonts w:hint="cs"/>
                <w:sz w:val="24"/>
                <w:szCs w:val="24"/>
                <w:rtl/>
                <w:lang w:bidi="ar-DZ"/>
              </w:rPr>
              <w:t xml:space="preserve">اختلاف </w:t>
            </w:r>
            <w:r w:rsidR="0031323E" w:rsidRPr="00831CA8">
              <w:rPr>
                <w:rFonts w:hint="cs"/>
                <w:sz w:val="24"/>
                <w:szCs w:val="24"/>
                <w:rtl/>
                <w:lang w:bidi="ar-DZ"/>
              </w:rPr>
              <w:t>في إيجاد قيس الزاوية</w:t>
            </w:r>
          </w:p>
          <w:p w:rsidR="0031323E" w:rsidRPr="00831CA8" w:rsidRDefault="0031323E" w:rsidP="00831CA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831CA8">
              <w:rPr>
                <w:rFonts w:hint="cs"/>
                <w:sz w:val="24"/>
                <w:szCs w:val="24"/>
                <w:rtl/>
                <w:lang w:bidi="ar-DZ"/>
              </w:rPr>
              <w:t>المحصورة بين عقربي الساعة</w:t>
            </w:r>
          </w:p>
          <w:p w:rsidR="0030666F" w:rsidRPr="00873B1F" w:rsidRDefault="0030666F" w:rsidP="00873B1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FD5EB7">
        <w:trPr>
          <w:trHeight w:val="3270"/>
        </w:trPr>
        <w:tc>
          <w:tcPr>
            <w:tcW w:w="1276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85" w:type="dxa"/>
          </w:tcPr>
          <w:p w:rsidR="002762DA" w:rsidRDefault="00D7514D" w:rsidP="002762DA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2301" type="#_x0000_t202" style="position:absolute;left:0;text-align:left;margin-left:.8pt;margin-top:.8pt;width:156pt;height:153pt;z-index:251999232;mso-position-horizontal-relative:text;mso-position-vertical-relative:text" stroked="f">
                  <v:textbox style="mso-next-textbox:#_x0000_s2301">
                    <w:txbxContent>
                      <w:p w:rsidR="008528ED" w:rsidRDefault="008528ED" w:rsidP="003F23C9">
                        <w:r w:rsidRPr="00134976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943100" cy="1588778"/>
                              <wp:effectExtent l="0" t="0" r="0" b="0"/>
                              <wp:docPr id="18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43100" cy="158877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62334B"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="00514388"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 </w:t>
            </w:r>
          </w:p>
          <w:p w:rsidR="00A63C03" w:rsidRPr="0038739B" w:rsidRDefault="003F23C9" w:rsidP="00A63C03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inorBidi" w:hAnsiTheme="minorBidi"/>
                <w:sz w:val="24"/>
                <w:szCs w:val="24"/>
                <w:lang w:bidi="ar-DZ"/>
              </w:rPr>
            </w:pPr>
            <w:r w:rsidRPr="0038739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لرسم زاوية علم </w:t>
            </w:r>
            <w:proofErr w:type="gramStart"/>
            <w:r w:rsidRPr="0038739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قيسها</w:t>
            </w:r>
            <w:proofErr w:type="gramEnd"/>
            <w:r w:rsidRPr="0038739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نتبع</w:t>
            </w:r>
          </w:p>
          <w:p w:rsidR="003F23C9" w:rsidRPr="0038739B" w:rsidRDefault="003F23C9" w:rsidP="00A63C03">
            <w:pPr>
              <w:bidi/>
              <w:ind w:left="123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38739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</w:t>
            </w:r>
            <w:r w:rsidR="00A63C03" w:rsidRPr="0038739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ال</w:t>
            </w:r>
            <w:r w:rsidRPr="0038739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خطوات</w:t>
            </w:r>
            <w:r w:rsidR="00A63C03" w:rsidRPr="0038739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التالية</w:t>
            </w:r>
          </w:p>
          <w:p w:rsidR="003F23C9" w:rsidRPr="0038739B" w:rsidRDefault="003F23C9" w:rsidP="003F23C9">
            <w:pPr>
              <w:bidi/>
              <w:contextualSpacing/>
              <w:rPr>
                <w:color w:val="1F497D" w:themeColor="text2"/>
                <w:sz w:val="24"/>
                <w:szCs w:val="24"/>
                <w:rtl/>
                <w:lang w:bidi="ar-DZ"/>
              </w:rPr>
            </w:pPr>
            <w:proofErr w:type="gramStart"/>
            <w:r w:rsidRPr="0038739B">
              <w:rPr>
                <w:rFonts w:hint="cs"/>
                <w:color w:val="1F497D" w:themeColor="text2"/>
                <w:sz w:val="24"/>
                <w:szCs w:val="24"/>
                <w:rtl/>
                <w:lang w:bidi="ar-DZ"/>
              </w:rPr>
              <w:t>مثال :</w:t>
            </w:r>
            <w:proofErr w:type="gramEnd"/>
          </w:p>
          <w:p w:rsidR="003F23C9" w:rsidRPr="0038739B" w:rsidRDefault="003F23C9" w:rsidP="003F23C9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38739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أرسم الزاوية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AEF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=130°</m:t>
              </m:r>
            </m:oMath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proofErr w:type="gramStart"/>
            <w:r w:rsidRPr="0038739B">
              <w:rPr>
                <w:rFonts w:asciiTheme="majorBidi" w:eastAsiaTheme="minorEastAsia" w:hAnsiTheme="majorBidi" w:cstheme="majorBidi" w:hint="cs"/>
                <w:sz w:val="24"/>
                <w:szCs w:val="24"/>
                <w:u w:val="single"/>
                <w:rtl/>
                <w:lang w:bidi="ar-DZ"/>
              </w:rPr>
              <w:t>الخطوات</w:t>
            </w:r>
            <w:r w:rsidRPr="0038739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:</w:t>
            </w:r>
            <w:proofErr w:type="gramEnd"/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38739B">
              <w:rPr>
                <w:rFonts w:asciiTheme="majorBidi" w:hAnsiTheme="majorBidi" w:cstheme="majorBidi"/>
                <w:sz w:val="24"/>
                <w:szCs w:val="24"/>
              </w:rPr>
              <w:sym w:font="Wingdings 2" w:char="F06A"/>
            </w:r>
            <w:r w:rsidRPr="0038739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نرسم نصف المستقيم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EF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)</m:t>
              </m:r>
            </m:oMath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</w:p>
          <w:p w:rsidR="003F23C9" w:rsidRPr="0038739B" w:rsidRDefault="003F23C9" w:rsidP="003F23C9">
            <w:pPr>
              <w:bidi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38739B">
              <w:rPr>
                <w:rFonts w:asciiTheme="majorBidi" w:hAnsiTheme="majorBidi" w:cstheme="majorBidi"/>
                <w:sz w:val="24"/>
                <w:szCs w:val="24"/>
              </w:rPr>
              <w:sym w:font="Wingdings 2" w:char="F06B"/>
            </w:r>
            <w:r w:rsidRPr="0038739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نضع المنقلة في مكانها الصحيح</w:t>
            </w:r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38739B">
              <w:rPr>
                <w:rFonts w:asciiTheme="majorBidi" w:hAnsiTheme="majorBidi" w:cstheme="majorBidi"/>
                <w:sz w:val="24"/>
                <w:szCs w:val="24"/>
              </w:rPr>
              <w:sym w:font="Wingdings 2" w:char="F06C"/>
            </w:r>
            <w:r w:rsidRPr="0038739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نضع علامة أمام </w:t>
            </w:r>
            <w:proofErr w:type="spellStart"/>
            <w:r w:rsidRPr="0038739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تدريجة</w:t>
            </w:r>
            <w:proofErr w:type="spellEnd"/>
            <w:r w:rsidRPr="0038739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130°</m:t>
              </m:r>
            </m:oMath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</w:p>
          <w:p w:rsidR="003F23C9" w:rsidRPr="0038739B" w:rsidRDefault="003F23C9" w:rsidP="003F23C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38739B">
              <w:rPr>
                <w:rFonts w:asciiTheme="majorBidi" w:hAnsiTheme="majorBidi" w:cstheme="majorBidi"/>
                <w:sz w:val="24"/>
                <w:szCs w:val="24"/>
              </w:rPr>
              <w:sym w:font="Wingdings 2" w:char="F06D"/>
            </w:r>
            <w:r w:rsidRPr="0038739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نرسم النصف مستقيم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EA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)</m:t>
              </m:r>
            </m:oMath>
          </w:p>
          <w:p w:rsidR="0062334B" w:rsidRPr="00E82BEB" w:rsidRDefault="0062334B" w:rsidP="002762DA">
            <w:pPr>
              <w:tabs>
                <w:tab w:val="right" w:pos="1440"/>
              </w:tabs>
              <w:bidi/>
              <w:ind w:left="360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45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252281">
        <w:trPr>
          <w:trHeight w:val="1545"/>
        </w:trPr>
        <w:tc>
          <w:tcPr>
            <w:tcW w:w="1276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85" w:type="dxa"/>
          </w:tcPr>
          <w:p w:rsidR="009F451F" w:rsidRDefault="0062334B" w:rsidP="00317CA8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C16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2762DA" w:rsidRPr="00E82BEB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62334B" w:rsidRPr="0038739B" w:rsidRDefault="009F451F" w:rsidP="009F451F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8739B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أرسم زاوية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ERT</m:t>
                  </m:r>
                </m:e>
              </m:acc>
            </m:oMath>
            <w:r w:rsidRPr="0038739B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المحصورة بين عقربي الساعة التي تشير إلى الثالث </w:t>
            </w:r>
            <w:proofErr w:type="gramStart"/>
            <w:r w:rsidRPr="0038739B">
              <w:rPr>
                <w:rFonts w:eastAsiaTheme="minorEastAsia" w:hint="cs"/>
                <w:sz w:val="24"/>
                <w:szCs w:val="24"/>
                <w:rtl/>
                <w:lang w:bidi="ar-DZ"/>
              </w:rPr>
              <w:t>تماما .</w:t>
            </w:r>
            <w:proofErr w:type="gramEnd"/>
            <w:r w:rsidRPr="0038739B">
              <w:rPr>
                <w:rFonts w:eastAsiaTheme="minorEastAsia"/>
                <w:sz w:val="24"/>
                <w:szCs w:val="24"/>
                <w:rtl/>
                <w:lang w:bidi="ar-DZ"/>
              </w:rPr>
              <w:br/>
            </w:r>
            <w:r w:rsidRPr="0038739B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ثم الزاوية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bidi="ar-DZ"/>
                    </w:rPr>
                    <m:t>ABC</m:t>
                  </m:r>
                </m:e>
              </m:acc>
            </m:oMath>
            <w:r w:rsidRPr="0038739B">
              <w:rPr>
                <w:rFonts w:eastAsiaTheme="minorEastAsia" w:hint="cs"/>
                <w:sz w:val="24"/>
                <w:szCs w:val="24"/>
                <w:rtl/>
                <w:lang w:bidi="ar-DZ"/>
              </w:rPr>
              <w:t>المحصورة بين عقربي الساعة التي تشير إلى الرابعة تماما .</w:t>
            </w:r>
          </w:p>
        </w:tc>
        <w:tc>
          <w:tcPr>
            <w:tcW w:w="174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7E0977">
        <w:trPr>
          <w:trHeight w:val="70"/>
        </w:trPr>
        <w:tc>
          <w:tcPr>
            <w:tcW w:w="1276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85" w:type="dxa"/>
          </w:tcPr>
          <w:p w:rsidR="00DD49B4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6C16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DD49B4" w:rsidRDefault="00DD49B4" w:rsidP="00DD49B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252281" w:rsidRDefault="00DD49B4" w:rsidP="007B7E79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</w:t>
            </w:r>
            <w:r w:rsidR="007B7E79">
              <w:rPr>
                <w:rFonts w:hint="cs"/>
                <w:sz w:val="24"/>
                <w:szCs w:val="24"/>
                <w:rtl/>
                <w:lang w:bidi="ar-DZ"/>
              </w:rPr>
              <w:t>6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و </w:t>
            </w:r>
            <w:r w:rsidR="007B7E79">
              <w:rPr>
                <w:rFonts w:hint="cs"/>
                <w:sz w:val="24"/>
                <w:szCs w:val="24"/>
                <w:rtl/>
                <w:lang w:bidi="ar-DZ"/>
              </w:rPr>
              <w:t>8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7B7E79">
              <w:rPr>
                <w:rFonts w:hint="cs"/>
                <w:sz w:val="24"/>
                <w:szCs w:val="24"/>
                <w:rtl/>
                <w:lang w:bidi="ar-DZ"/>
              </w:rPr>
              <w:t>169</w:t>
            </w:r>
          </w:p>
          <w:p w:rsidR="00252281" w:rsidRDefault="00252281" w:rsidP="0025228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252281" w:rsidRDefault="00252281" w:rsidP="0025228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252281" w:rsidRDefault="0062334B" w:rsidP="00252281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45" w:type="dxa"/>
          </w:tcPr>
          <w:p w:rsidR="00B47AC7" w:rsidRPr="00E82BEB" w:rsidRDefault="0062334B" w:rsidP="007E0977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وضعيات تعالج الأخطاء </w:t>
            </w:r>
            <w:proofErr w:type="gram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 الصعوبات</w:t>
            </w:r>
            <w:proofErr w:type="gram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و الثغرات التي أبانت عنها مرحلة التقويم النهائي لدى المتعلمين</w:t>
            </w:r>
          </w:p>
        </w:tc>
      </w:tr>
    </w:tbl>
    <w:p w:rsidR="003C7B8F" w:rsidRDefault="003C7B8F" w:rsidP="001B0180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7478"/>
        <w:gridCol w:w="2410"/>
      </w:tblGrid>
      <w:tr w:rsidR="00B07FE8" w:rsidTr="00E34EDC">
        <w:tc>
          <w:tcPr>
            <w:tcW w:w="7478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410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B07FE8" w:rsidTr="00E34EDC">
        <w:tc>
          <w:tcPr>
            <w:tcW w:w="7478" w:type="dxa"/>
          </w:tcPr>
          <w:p w:rsidR="00B07FE8" w:rsidRPr="00961758" w:rsidRDefault="00B07FE8" w:rsidP="00810EE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أنشطة هندسية</w:t>
            </w:r>
          </w:p>
        </w:tc>
        <w:tc>
          <w:tcPr>
            <w:tcW w:w="2410" w:type="dxa"/>
          </w:tcPr>
          <w:p w:rsidR="00B07FE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B07FE8" w:rsidTr="00FB01DF">
        <w:tc>
          <w:tcPr>
            <w:tcW w:w="9888" w:type="dxa"/>
            <w:gridSpan w:val="2"/>
          </w:tcPr>
          <w:p w:rsidR="00B07FE8" w:rsidRPr="00770145" w:rsidRDefault="00B07FE8" w:rsidP="00770145">
            <w:pPr>
              <w:bidi/>
              <w:ind w:left="13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7014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770145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2E2A62" w:rsidRPr="00770145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 w:rsidR="00CB5425" w:rsidRPr="00770145">
              <w:rPr>
                <w:rFonts w:hint="cs"/>
                <w:b/>
                <w:bCs/>
                <w:sz w:val="28"/>
                <w:szCs w:val="28"/>
                <w:rtl/>
              </w:rPr>
              <w:t>تصنيف الزوايا</w:t>
            </w:r>
            <w:r w:rsidR="002E2A62" w:rsidRPr="00770145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gramStart"/>
            <w:r w:rsidR="002E2A62" w:rsidRPr="00770145">
              <w:rPr>
                <w:rFonts w:hint="cs"/>
                <w:b/>
                <w:bCs/>
                <w:sz w:val="28"/>
                <w:szCs w:val="28"/>
                <w:rtl/>
              </w:rPr>
              <w:t xml:space="preserve">و </w:t>
            </w:r>
            <w:r w:rsidR="00CB5425" w:rsidRPr="00770145">
              <w:rPr>
                <w:rFonts w:hint="cs"/>
                <w:b/>
                <w:bCs/>
                <w:sz w:val="28"/>
                <w:szCs w:val="28"/>
                <w:rtl/>
              </w:rPr>
              <w:t>الزوايا</w:t>
            </w:r>
            <w:proofErr w:type="gramEnd"/>
            <w:r w:rsidR="00CB5425" w:rsidRPr="00770145">
              <w:rPr>
                <w:rFonts w:hint="cs"/>
                <w:b/>
                <w:bCs/>
                <w:sz w:val="28"/>
                <w:szCs w:val="28"/>
                <w:rtl/>
              </w:rPr>
              <w:t xml:space="preserve"> والمضلعات</w:t>
            </w:r>
          </w:p>
        </w:tc>
      </w:tr>
      <w:tr w:rsidR="00B07FE8" w:rsidTr="00E34EDC">
        <w:tc>
          <w:tcPr>
            <w:tcW w:w="7478" w:type="dxa"/>
          </w:tcPr>
          <w:p w:rsidR="00B07FE8" w:rsidRPr="00770145" w:rsidRDefault="00B07FE8" w:rsidP="00770145">
            <w:pPr>
              <w:bidi/>
              <w:ind w:left="13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7014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770145">
              <w:rPr>
                <w:rFonts w:ascii="Arial" w:hAnsi="Arial"/>
                <w:b/>
                <w:bCs/>
                <w:rtl/>
              </w:rPr>
              <w:t xml:space="preserve"> </w:t>
            </w:r>
            <w:r w:rsidR="00CB5425" w:rsidRPr="00770145">
              <w:rPr>
                <w:rFonts w:hint="cs"/>
                <w:b/>
                <w:bCs/>
                <w:sz w:val="28"/>
                <w:szCs w:val="28"/>
                <w:rtl/>
              </w:rPr>
              <w:t>تصنيف الزوايا</w:t>
            </w:r>
            <w:r w:rsidR="002E2A62" w:rsidRPr="00770145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gramStart"/>
            <w:r w:rsidR="002E2A62" w:rsidRPr="00770145">
              <w:rPr>
                <w:rFonts w:hint="cs"/>
                <w:b/>
                <w:bCs/>
                <w:sz w:val="28"/>
                <w:szCs w:val="28"/>
                <w:rtl/>
              </w:rPr>
              <w:t xml:space="preserve">و </w:t>
            </w:r>
            <w:r w:rsidR="00CB5425" w:rsidRPr="00770145">
              <w:rPr>
                <w:rFonts w:hint="cs"/>
                <w:b/>
                <w:bCs/>
                <w:sz w:val="28"/>
                <w:szCs w:val="28"/>
                <w:rtl/>
              </w:rPr>
              <w:t>الزوايا</w:t>
            </w:r>
            <w:proofErr w:type="gramEnd"/>
            <w:r w:rsidR="00CB5425" w:rsidRPr="00770145">
              <w:rPr>
                <w:rFonts w:hint="cs"/>
                <w:b/>
                <w:bCs/>
                <w:sz w:val="28"/>
                <w:szCs w:val="28"/>
                <w:rtl/>
              </w:rPr>
              <w:t xml:space="preserve"> والمضلعات</w:t>
            </w:r>
          </w:p>
        </w:tc>
        <w:tc>
          <w:tcPr>
            <w:tcW w:w="2410" w:type="dxa"/>
          </w:tcPr>
          <w:p w:rsidR="00B07FE8" w:rsidRPr="00470E1E" w:rsidRDefault="00B07FE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08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9888" w:type="dxa"/>
        <w:tblLayout w:type="fixed"/>
        <w:tblLook w:val="04A0" w:firstRow="1" w:lastRow="0" w:firstColumn="1" w:lastColumn="0" w:noHBand="0" w:noVBand="1"/>
      </w:tblPr>
      <w:tblGrid>
        <w:gridCol w:w="942"/>
        <w:gridCol w:w="783"/>
        <w:gridCol w:w="5611"/>
        <w:gridCol w:w="992"/>
        <w:gridCol w:w="1560"/>
      </w:tblGrid>
      <w:tr w:rsidR="00B07FE8" w:rsidRPr="003544D9" w:rsidTr="00275891">
        <w:trPr>
          <w:trHeight w:val="938"/>
        </w:trPr>
        <w:tc>
          <w:tcPr>
            <w:tcW w:w="942" w:type="dxa"/>
          </w:tcPr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6603" w:type="dxa"/>
            <w:gridSpan w:val="2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560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275891">
        <w:trPr>
          <w:trHeight w:val="1083"/>
        </w:trPr>
        <w:tc>
          <w:tcPr>
            <w:tcW w:w="942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603" w:type="dxa"/>
            <w:gridSpan w:val="2"/>
          </w:tcPr>
          <w:p w:rsidR="003977E8" w:rsidRPr="001364EC" w:rsidRDefault="003977E8" w:rsidP="003977E8">
            <w:pPr>
              <w:pStyle w:val="Sansinterligne"/>
              <w:bidi/>
              <w:spacing w:line="276" w:lineRule="auto"/>
              <w:rPr>
                <w:sz w:val="24"/>
                <w:szCs w:val="24"/>
                <w:rtl/>
                <w:lang w:val="fr-FR" w:bidi="ar-DZ"/>
              </w:rPr>
            </w:pPr>
            <w:r w:rsidRPr="001364EC">
              <w:rPr>
                <w:rFonts w:hint="cs"/>
                <w:sz w:val="24"/>
                <w:szCs w:val="24"/>
                <w:rtl/>
                <w:lang w:val="fr-FR" w:bidi="ar-DZ"/>
              </w:rPr>
              <w:t xml:space="preserve">قم برسم المثلث </w:t>
            </w:r>
            <w:proofErr w:type="spellStart"/>
            <w:r w:rsidRPr="001364EC">
              <w:rPr>
                <w:rFonts w:hint="cs"/>
                <w:sz w:val="24"/>
                <w:szCs w:val="24"/>
                <w:rtl/>
                <w:lang w:val="fr-FR" w:bidi="ar-DZ"/>
              </w:rPr>
              <w:t>الدخلي</w:t>
            </w:r>
            <w:proofErr w:type="spellEnd"/>
            <w:r w:rsidRPr="001364EC">
              <w:rPr>
                <w:rFonts w:hint="cs"/>
                <w:sz w:val="24"/>
                <w:szCs w:val="24"/>
                <w:rtl/>
                <w:lang w:val="fr-FR" w:bidi="ar-DZ"/>
              </w:rPr>
              <w:t xml:space="preserve"> </w:t>
            </w:r>
            <w:proofErr w:type="gramStart"/>
            <w:r w:rsidRPr="001364EC">
              <w:rPr>
                <w:rFonts w:hint="cs"/>
                <w:sz w:val="24"/>
                <w:szCs w:val="24"/>
                <w:rtl/>
                <w:lang w:val="fr-FR" w:bidi="ar-DZ"/>
              </w:rPr>
              <w:t>للكوس .</w:t>
            </w:r>
            <w:proofErr w:type="gramEnd"/>
          </w:p>
          <w:p w:rsidR="00B07FE8" w:rsidRPr="003B5919" w:rsidRDefault="003977E8" w:rsidP="001364E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 xml:space="preserve"> سمي هذا المثلث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BC</m:t>
              </m:r>
            </m:oMath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>وأعطي قيس كل زاوية فيه</w:t>
            </w:r>
          </w:p>
        </w:tc>
        <w:tc>
          <w:tcPr>
            <w:tcW w:w="1560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275891">
        <w:trPr>
          <w:trHeight w:val="1552"/>
        </w:trPr>
        <w:tc>
          <w:tcPr>
            <w:tcW w:w="942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603" w:type="dxa"/>
            <w:gridSpan w:val="2"/>
          </w:tcPr>
          <w:p w:rsidR="003C7B8F" w:rsidRPr="009039E4" w:rsidRDefault="00B07FE8" w:rsidP="003C7B8F">
            <w:pPr>
              <w:jc w:val="right"/>
              <w:rPr>
                <w:rFonts w:ascii="inherit" w:eastAsia="Times New Roman" w:hAnsi="inherit" w:cs="Times New Roman"/>
                <w:b/>
                <w:bCs/>
                <w:color w:val="1C1E21"/>
                <w:sz w:val="24"/>
                <w:szCs w:val="24"/>
                <w:rtl/>
                <w:lang w:eastAsia="fr-FR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  <w:r w:rsidR="003C7B8F" w:rsidRPr="005A4D82">
              <w:rPr>
                <w:rFonts w:ascii="inherit" w:eastAsia="Times New Roman" w:hAnsi="inherit" w:cs="Times New Roman" w:hint="cs"/>
                <w:color w:val="1C1E21"/>
                <w:sz w:val="24"/>
                <w:szCs w:val="24"/>
                <w:rtl/>
                <w:lang w:eastAsia="fr-FR"/>
              </w:rPr>
              <w:t xml:space="preserve"> </w:t>
            </w:r>
            <w:r w:rsidR="005A4D82" w:rsidRPr="005A4D82">
              <w:rPr>
                <w:rFonts w:ascii="inherit" w:eastAsia="Times New Roman" w:hAnsi="inherit" w:cs="Times New Roman" w:hint="cs"/>
                <w:color w:val="1C1E21"/>
                <w:sz w:val="24"/>
                <w:szCs w:val="24"/>
                <w:rtl/>
                <w:lang w:eastAsia="fr-FR"/>
              </w:rPr>
              <w:t>1</w:t>
            </w:r>
            <w:proofErr w:type="gramStart"/>
            <w:r w:rsidR="005A4D82" w:rsidRPr="005A4D82">
              <w:rPr>
                <w:rFonts w:ascii="inherit" w:eastAsia="Times New Roman" w:hAnsi="inherit" w:cs="Times New Roman" w:hint="cs"/>
                <w:color w:val="1C1E21"/>
                <w:sz w:val="24"/>
                <w:szCs w:val="24"/>
                <w:rtl/>
                <w:lang w:eastAsia="fr-FR"/>
              </w:rPr>
              <w:t>/</w:t>
            </w:r>
            <w:r w:rsidR="003C7B8F" w:rsidRPr="005A4D82">
              <w:rPr>
                <w:rFonts w:ascii="inherit" w:eastAsia="Times New Roman" w:hAnsi="inherit" w:cs="Times New Roman" w:hint="cs"/>
                <w:color w:val="1C1E21"/>
                <w:sz w:val="24"/>
                <w:szCs w:val="24"/>
                <w:rtl/>
                <w:lang w:eastAsia="fr-FR"/>
              </w:rPr>
              <w:t xml:space="preserve">  لاحظ</w:t>
            </w:r>
            <w:proofErr w:type="gramEnd"/>
            <w:r w:rsidR="003C7B8F" w:rsidRPr="005A4D82">
              <w:rPr>
                <w:rFonts w:ascii="inherit" w:eastAsia="Times New Roman" w:hAnsi="inherit" w:cs="Times New Roman" w:hint="cs"/>
                <w:color w:val="1C1E21"/>
                <w:sz w:val="24"/>
                <w:szCs w:val="24"/>
                <w:rtl/>
                <w:lang w:eastAsia="fr-FR"/>
              </w:rPr>
              <w:t xml:space="preserve"> الشـــكل ثم أكمل الجدول الآتي:</w:t>
            </w:r>
          </w:p>
          <w:p w:rsidR="00275891" w:rsidRDefault="00D7514D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rect id="_x0000_s2367" style="position:absolute;left:0;text-align:left;margin-left:134.75pt;margin-top:3.25pt;width:217.5pt;height:110.25pt;z-index:252036096" filled="f" strokecolor="white [3212]">
                  <v:textbox style="mso-next-textbox:#_x0000_s2367">
                    <w:txbxContent>
                      <w:p w:rsidR="008528ED" w:rsidRDefault="008528ED" w:rsidP="003C7B8F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2300861" cy="1466850"/>
                              <wp:effectExtent l="0" t="0" r="4189" b="0"/>
                              <wp:docPr id="298" name="Image 1" descr="C:\Users\pc prive\Documents\33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 descr="C:\Users\pc prive\Documents\33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302908" cy="14681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:rsidR="00B07FE8" w:rsidRDefault="00B07FE8" w:rsidP="00275891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134"/>
              <w:gridCol w:w="709"/>
              <w:gridCol w:w="992"/>
            </w:tblGrid>
            <w:tr w:rsidR="003C7B8F" w:rsidRPr="009039E4" w:rsidTr="00275891">
              <w:tc>
                <w:tcPr>
                  <w:tcW w:w="1134" w:type="dxa"/>
                </w:tcPr>
                <w:p w:rsidR="003C7B8F" w:rsidRPr="009039E4" w:rsidRDefault="003C7B8F" w:rsidP="003C7B8F">
                  <w:pPr>
                    <w:bidi/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 w:hint="cs"/>
                      <w:b/>
                      <w:bCs/>
                      <w:color w:val="1C1E21"/>
                      <w:sz w:val="24"/>
                      <w:szCs w:val="24"/>
                      <w:rtl/>
                      <w:lang w:eastAsia="fr-FR"/>
                    </w:rPr>
                    <w:t>نوعهــا</w:t>
                  </w:r>
                </w:p>
              </w:tc>
              <w:tc>
                <w:tcPr>
                  <w:tcW w:w="709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 w:hint="cs"/>
                      <w:b/>
                      <w:bCs/>
                      <w:color w:val="1C1E21"/>
                      <w:sz w:val="24"/>
                      <w:szCs w:val="24"/>
                      <w:rtl/>
                      <w:lang w:eastAsia="fr-FR"/>
                    </w:rPr>
                    <w:t>القيس</w:t>
                  </w:r>
                </w:p>
              </w:tc>
              <w:tc>
                <w:tcPr>
                  <w:tcW w:w="992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 w:hint="cs"/>
                      <w:b/>
                      <w:bCs/>
                      <w:color w:val="1C1E21"/>
                      <w:sz w:val="24"/>
                      <w:szCs w:val="24"/>
                      <w:rtl/>
                      <w:lang w:eastAsia="fr-FR"/>
                    </w:rPr>
                    <w:t>الزاوية</w:t>
                  </w:r>
                </w:p>
              </w:tc>
            </w:tr>
            <w:tr w:rsidR="003C7B8F" w:rsidRPr="009039E4" w:rsidTr="00275891">
              <w:tc>
                <w:tcPr>
                  <w:tcW w:w="1134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  <w:t>…..</w:t>
                  </w:r>
                </w:p>
              </w:tc>
              <w:tc>
                <w:tcPr>
                  <w:tcW w:w="709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  <w:t>…..</w:t>
                  </w:r>
                </w:p>
              </w:tc>
              <w:tc>
                <w:tcPr>
                  <w:tcW w:w="992" w:type="dxa"/>
                </w:tcPr>
                <w:p w:rsidR="003C7B8F" w:rsidRPr="009039E4" w:rsidRDefault="00D7514D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m:oMathPara>
                    <m:oMath>
                      <m:acc>
                        <m:acc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bCs/>
                              <w:color w:val="1C1E21"/>
                              <w:sz w:val="24"/>
                              <w:szCs w:val="24"/>
                              <w:lang w:eastAsia="fr-FR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Times New Roman"/>
                              <w:color w:val="1C1E21"/>
                              <w:sz w:val="24"/>
                              <w:szCs w:val="24"/>
                              <w:lang w:eastAsia="fr-FR"/>
                            </w:rPr>
                            <m:t>yoz</m:t>
                          </m:r>
                        </m:e>
                      </m:acc>
                    </m:oMath>
                  </m:oMathPara>
                </w:p>
              </w:tc>
            </w:tr>
            <w:tr w:rsidR="003C7B8F" w:rsidRPr="009039E4" w:rsidTr="00275891">
              <w:tc>
                <w:tcPr>
                  <w:tcW w:w="1134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rtl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  <w:t>…..</w:t>
                  </w:r>
                </w:p>
              </w:tc>
              <w:tc>
                <w:tcPr>
                  <w:tcW w:w="709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  <w:t>160°</w:t>
                  </w:r>
                </w:p>
              </w:tc>
              <w:tc>
                <w:tcPr>
                  <w:tcW w:w="992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  <w:t>……</w:t>
                  </w:r>
                </w:p>
              </w:tc>
            </w:tr>
            <w:tr w:rsidR="003C7B8F" w:rsidRPr="009039E4" w:rsidTr="00275891">
              <w:trPr>
                <w:trHeight w:val="284"/>
              </w:trPr>
              <w:tc>
                <w:tcPr>
                  <w:tcW w:w="1134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 w:hint="cs"/>
                      <w:b/>
                      <w:bCs/>
                      <w:color w:val="1C1E21"/>
                      <w:sz w:val="24"/>
                      <w:szCs w:val="24"/>
                      <w:rtl/>
                      <w:lang w:eastAsia="fr-FR"/>
                    </w:rPr>
                    <w:t>مستقيمة</w:t>
                  </w:r>
                </w:p>
              </w:tc>
              <w:tc>
                <w:tcPr>
                  <w:tcW w:w="709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  <w:t>……</w:t>
                  </w:r>
                </w:p>
              </w:tc>
              <w:tc>
                <w:tcPr>
                  <w:tcW w:w="992" w:type="dxa"/>
                </w:tcPr>
                <w:p w:rsidR="003C7B8F" w:rsidRPr="009039E4" w:rsidRDefault="003C7B8F" w:rsidP="008528ED">
                  <w:pPr>
                    <w:jc w:val="center"/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</w:pPr>
                  <w:r w:rsidRPr="009039E4">
                    <w:rPr>
                      <w:rFonts w:ascii="inherit" w:eastAsia="Times New Roman" w:hAnsi="inherit" w:cs="Times New Roman"/>
                      <w:b/>
                      <w:bCs/>
                      <w:color w:val="1C1E21"/>
                      <w:sz w:val="24"/>
                      <w:szCs w:val="24"/>
                      <w:lang w:eastAsia="fr-FR"/>
                    </w:rPr>
                    <w:t>…..</w:t>
                  </w:r>
                </w:p>
              </w:tc>
            </w:tr>
          </w:tbl>
          <w:p w:rsidR="00BE4124" w:rsidRDefault="00BE4124" w:rsidP="00BE412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275891" w:rsidRDefault="00275891" w:rsidP="0027589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275891" w:rsidRPr="00AF4E81" w:rsidRDefault="005A4D82" w:rsidP="0027589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/ أذكر عدد الزوايا في كل مضلع من المضلعات التي درستها</w:t>
            </w:r>
          </w:p>
        </w:tc>
        <w:tc>
          <w:tcPr>
            <w:tcW w:w="1560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816B8" w:rsidRPr="00223B52" w:rsidRDefault="00A816B8" w:rsidP="00A816B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B07FE8" w:rsidRPr="00E82BEB" w:rsidRDefault="00223B52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223B52">
              <w:rPr>
                <w:rFonts w:hint="cs"/>
                <w:sz w:val="24"/>
                <w:szCs w:val="24"/>
                <w:rtl/>
                <w:lang w:bidi="ar-DZ"/>
              </w:rPr>
              <w:t>تعسر إيجاد طريقة للتحقق بالمدور من تقايس الزوايا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</w:tc>
      </w:tr>
      <w:tr w:rsidR="00B07FE8" w:rsidRPr="003544D9" w:rsidTr="00275891">
        <w:trPr>
          <w:trHeight w:val="1617"/>
        </w:trPr>
        <w:tc>
          <w:tcPr>
            <w:tcW w:w="942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603" w:type="dxa"/>
            <w:gridSpan w:val="2"/>
          </w:tcPr>
          <w:p w:rsidR="003977E8" w:rsidRDefault="00B07FE8" w:rsidP="00275891">
            <w:pPr>
              <w:bidi/>
              <w:rPr>
                <w:rFonts w:asciiTheme="minorBidi" w:hAnsiTheme="minorBidi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  <w:r w:rsidR="003977E8" w:rsidRPr="0031638B">
              <w:rPr>
                <w:rFonts w:asciiTheme="minorBidi" w:hAnsiTheme="minorBidi" w:hint="cs"/>
                <w:rtl/>
                <w:lang w:bidi="ar-DZ"/>
              </w:rPr>
              <w:t xml:space="preserve">تصنف الزوايا تبعا لقيسها وهي حسب الجدول </w:t>
            </w:r>
            <w:proofErr w:type="gramStart"/>
            <w:r w:rsidR="003977E8" w:rsidRPr="0031638B">
              <w:rPr>
                <w:rFonts w:asciiTheme="minorBidi" w:hAnsiTheme="minorBidi" w:hint="cs"/>
                <w:rtl/>
                <w:lang w:bidi="ar-DZ"/>
              </w:rPr>
              <w:t>التالي :</w:t>
            </w:r>
            <w:proofErr w:type="gramEnd"/>
          </w:p>
          <w:p w:rsidR="00BE4124" w:rsidRPr="0031638B" w:rsidRDefault="00BE4124" w:rsidP="00BE4124">
            <w:pPr>
              <w:bidi/>
              <w:contextualSpacing/>
              <w:rPr>
                <w:rFonts w:asciiTheme="minorBidi" w:hAnsiTheme="minorBidi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37"/>
              <w:gridCol w:w="1134"/>
              <w:gridCol w:w="1418"/>
              <w:gridCol w:w="1559"/>
              <w:gridCol w:w="1417"/>
            </w:tblGrid>
            <w:tr w:rsidR="003977E8" w:rsidTr="003C7B8F">
              <w:trPr>
                <w:trHeight w:val="420"/>
              </w:trPr>
              <w:tc>
                <w:tcPr>
                  <w:tcW w:w="737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Cs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الزاوية</w:t>
                  </w:r>
                </w:p>
              </w:tc>
              <w:tc>
                <w:tcPr>
                  <w:tcW w:w="1134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Cs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الحادة</w:t>
                  </w:r>
                </w:p>
              </w:tc>
              <w:tc>
                <w:tcPr>
                  <w:tcW w:w="1418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Cs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القائمة</w:t>
                  </w:r>
                </w:p>
              </w:tc>
              <w:tc>
                <w:tcPr>
                  <w:tcW w:w="1559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Cs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المنفرجة</w:t>
                  </w:r>
                </w:p>
              </w:tc>
              <w:tc>
                <w:tcPr>
                  <w:tcW w:w="1417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Cs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المستقيمة</w:t>
                  </w:r>
                </w:p>
              </w:tc>
            </w:tr>
            <w:tr w:rsidR="003977E8" w:rsidTr="003C7B8F">
              <w:trPr>
                <w:trHeight w:val="516"/>
              </w:trPr>
              <w:tc>
                <w:tcPr>
                  <w:tcW w:w="737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Cs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القيس</w:t>
                  </w:r>
                </w:p>
              </w:tc>
              <w:tc>
                <w:tcPr>
                  <w:tcW w:w="1134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بين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°</m:t>
                    </m:r>
                  </m:oMath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و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9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°</m:t>
                    </m:r>
                  </m:oMath>
                </w:p>
              </w:tc>
              <w:tc>
                <w:tcPr>
                  <w:tcW w:w="1418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lang w:bidi="ar-DZ"/>
                        </w:rPr>
                        <m:t>90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  <w:lang w:bidi="ar-DZ"/>
                        </w:rPr>
                        <m:t>°</m:t>
                      </m:r>
                    </m:oMath>
                  </m:oMathPara>
                </w:p>
              </w:tc>
              <w:tc>
                <w:tcPr>
                  <w:tcW w:w="1559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بين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9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°</m:t>
                    </m:r>
                  </m:oMath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 xml:space="preserve">و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18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°</m:t>
                    </m:r>
                  </m:oMath>
                </w:p>
              </w:tc>
              <w:tc>
                <w:tcPr>
                  <w:tcW w:w="1417" w:type="dxa"/>
                  <w:vAlign w:val="center"/>
                </w:tcPr>
                <w:p w:rsidR="003977E8" w:rsidRPr="00C1663D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w:r w:rsidRPr="00C1663D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تساوي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18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°</m:t>
                    </m:r>
                  </m:oMath>
                </w:p>
              </w:tc>
            </w:tr>
            <w:tr w:rsidR="003977E8" w:rsidTr="003C7B8F">
              <w:trPr>
                <w:trHeight w:val="1544"/>
              </w:trPr>
              <w:tc>
                <w:tcPr>
                  <w:tcW w:w="737" w:type="dxa"/>
                  <w:vAlign w:val="center"/>
                </w:tcPr>
                <w:p w:rsidR="003977E8" w:rsidRPr="001A22CE" w:rsidRDefault="003977E8" w:rsidP="00115393">
                  <w:pPr>
                    <w:bidi/>
                    <w:contextualSpacing/>
                    <w:jc w:val="center"/>
                    <w:rPr>
                      <w:rFonts w:asciiTheme="minorBidi" w:eastAsiaTheme="minorEastAsia" w:hAnsiTheme="minorBidi"/>
                      <w:bCs/>
                      <w:rtl/>
                      <w:lang w:bidi="ar-DZ"/>
                    </w:rPr>
                  </w:pPr>
                  <w:r w:rsidRPr="001A22CE">
                    <w:rPr>
                      <w:rFonts w:asciiTheme="minorBidi" w:eastAsiaTheme="minorEastAsia" w:hAnsiTheme="minorBidi" w:hint="cs"/>
                      <w:bCs/>
                      <w:rtl/>
                      <w:lang w:bidi="ar-DZ"/>
                    </w:rPr>
                    <w:t>التمثيل</w:t>
                  </w:r>
                </w:p>
              </w:tc>
              <w:tc>
                <w:tcPr>
                  <w:tcW w:w="1134" w:type="dxa"/>
                </w:tcPr>
                <w:p w:rsidR="003977E8" w:rsidRDefault="003977E8" w:rsidP="00115393">
                  <w:pPr>
                    <w:bidi/>
                    <w:contextualSpacing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w:r>
                    <w:rPr>
                      <w:rFonts w:asciiTheme="minorBidi" w:eastAsiaTheme="minorEastAsia" w:hAnsiTheme="minorBidi"/>
                      <w:b/>
                      <w:noProof/>
                      <w:lang w:eastAsia="fr-FR"/>
                    </w:rPr>
                    <w:drawing>
                      <wp:anchor distT="0" distB="0" distL="114300" distR="114300" simplePos="0" relativeHeight="252003328" behindDoc="1" locked="0" layoutInCell="1" allowOverlap="1">
                        <wp:simplePos x="0" y="0"/>
                        <wp:positionH relativeFrom="column">
                          <wp:posOffset>78105</wp:posOffset>
                        </wp:positionH>
                        <wp:positionV relativeFrom="paragraph">
                          <wp:posOffset>91440</wp:posOffset>
                        </wp:positionV>
                        <wp:extent cx="685800" cy="600075"/>
                        <wp:effectExtent l="19050" t="0" r="0" b="0"/>
                        <wp:wrapNone/>
                        <wp:docPr id="3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6000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1418" w:type="dxa"/>
                </w:tcPr>
                <w:p w:rsidR="003977E8" w:rsidRDefault="003977E8" w:rsidP="00115393">
                  <w:pPr>
                    <w:bidi/>
                    <w:contextualSpacing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w:r>
                    <w:rPr>
                      <w:rFonts w:asciiTheme="minorBidi" w:eastAsiaTheme="minorEastAsia" w:hAnsiTheme="minorBidi"/>
                      <w:b/>
                      <w:noProof/>
                      <w:lang w:eastAsia="fr-FR"/>
                    </w:rPr>
                    <w:drawing>
                      <wp:anchor distT="0" distB="0" distL="114300" distR="114300" simplePos="0" relativeHeight="252004352" behindDoc="1" locked="0" layoutInCell="1" allowOverlap="1">
                        <wp:simplePos x="0" y="0"/>
                        <wp:positionH relativeFrom="column">
                          <wp:posOffset>142973</wp:posOffset>
                        </wp:positionH>
                        <wp:positionV relativeFrom="paragraph">
                          <wp:posOffset>132715</wp:posOffset>
                        </wp:positionV>
                        <wp:extent cx="685800" cy="678384"/>
                        <wp:effectExtent l="0" t="0" r="0" b="7620"/>
                        <wp:wrapNone/>
                        <wp:docPr id="3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678384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1559" w:type="dxa"/>
                </w:tcPr>
                <w:p w:rsidR="003977E8" w:rsidRDefault="003977E8" w:rsidP="00115393">
                  <w:pPr>
                    <w:bidi/>
                    <w:contextualSpacing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w:r>
                    <w:rPr>
                      <w:rFonts w:asciiTheme="minorBidi" w:eastAsiaTheme="minorEastAsia" w:hAnsiTheme="minorBidi"/>
                      <w:b/>
                      <w:noProof/>
                      <w:lang w:eastAsia="fr-FR"/>
                    </w:rPr>
                    <w:drawing>
                      <wp:anchor distT="0" distB="0" distL="114300" distR="114300" simplePos="0" relativeHeight="252005376" behindDoc="1" locked="0" layoutInCell="1" allowOverlap="1">
                        <wp:simplePos x="0" y="0"/>
                        <wp:positionH relativeFrom="column">
                          <wp:posOffset>7522</wp:posOffset>
                        </wp:positionH>
                        <wp:positionV relativeFrom="paragraph">
                          <wp:posOffset>170815</wp:posOffset>
                        </wp:positionV>
                        <wp:extent cx="985393" cy="621030"/>
                        <wp:effectExtent l="0" t="0" r="5715" b="7620"/>
                        <wp:wrapNone/>
                        <wp:docPr id="40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5393" cy="62103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1417" w:type="dxa"/>
                </w:tcPr>
                <w:p w:rsidR="003977E8" w:rsidRDefault="003977E8" w:rsidP="00115393">
                  <w:pPr>
                    <w:bidi/>
                    <w:contextualSpacing/>
                    <w:rPr>
                      <w:rFonts w:asciiTheme="minorBidi" w:eastAsiaTheme="minorEastAsia" w:hAnsiTheme="minorBidi"/>
                      <w:b/>
                      <w:rtl/>
                      <w:lang w:bidi="ar-DZ"/>
                    </w:rPr>
                  </w:pPr>
                  <w:r>
                    <w:rPr>
                      <w:rFonts w:asciiTheme="minorBidi" w:eastAsiaTheme="minorEastAsia" w:hAnsiTheme="minorBidi"/>
                      <w:b/>
                      <w:noProof/>
                      <w:lang w:eastAsia="fr-FR"/>
                    </w:rPr>
                    <w:drawing>
                      <wp:anchor distT="0" distB="0" distL="114300" distR="114300" simplePos="0" relativeHeight="252006400" behindDoc="1" locked="0" layoutInCell="1" allowOverlap="1">
                        <wp:simplePos x="0" y="0"/>
                        <wp:positionH relativeFrom="column">
                          <wp:posOffset>-25400</wp:posOffset>
                        </wp:positionH>
                        <wp:positionV relativeFrom="paragraph">
                          <wp:posOffset>435776</wp:posOffset>
                        </wp:positionV>
                        <wp:extent cx="1043092" cy="92600"/>
                        <wp:effectExtent l="0" t="285750" r="0" b="307975"/>
                        <wp:wrapNone/>
                        <wp:docPr id="41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2240854">
                                  <a:off x="0" y="0"/>
                                  <a:ext cx="1043092" cy="926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:rsidR="003977E8" w:rsidRDefault="005A4D82" w:rsidP="003977E8">
            <w:pPr>
              <w:bidi/>
              <w:contextualSpacing/>
              <w:rPr>
                <w:rFonts w:asciiTheme="minorBidi" w:hAnsiTheme="minorBidi"/>
                <w:b/>
                <w:bCs/>
                <w:rtl/>
                <w:lang w:bidi="ar-DZ"/>
              </w:rPr>
            </w:pPr>
            <w:r w:rsidRPr="005A4D8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:</w:t>
            </w:r>
            <w:r>
              <w:rPr>
                <w:rFonts w:asciiTheme="minorBidi" w:hAnsiTheme="minorBidi" w:hint="cs"/>
                <w:b/>
                <w:bCs/>
                <w:rtl/>
                <w:lang w:bidi="ar-DZ"/>
              </w:rPr>
              <w:t xml:space="preserve"> </w:t>
            </w:r>
            <w:r w:rsidRPr="005A4D82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عدد الزوايا في كل مضلع هو نفسه عدد أضلاع هذا المضلع </w:t>
            </w:r>
            <w:proofErr w:type="gramStart"/>
            <w:r w:rsidRPr="005A4D82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و إذا</w:t>
            </w:r>
            <w:proofErr w:type="gramEnd"/>
            <w:r w:rsidRPr="005A4D82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كان المضلع منتظما فإن زواياه تكون كلها </w:t>
            </w:r>
            <w:proofErr w:type="spellStart"/>
            <w:r w:rsidRPr="005A4D82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متقايسة</w:t>
            </w:r>
            <w:proofErr w:type="spellEnd"/>
          </w:p>
          <w:p w:rsidR="00B07FE8" w:rsidRPr="00E82BEB" w:rsidRDefault="00B07FE8" w:rsidP="00410CA5">
            <w:pPr>
              <w:bidi/>
              <w:ind w:left="135"/>
              <w:jc w:val="both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560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275891">
        <w:trPr>
          <w:trHeight w:val="2890"/>
        </w:trPr>
        <w:tc>
          <w:tcPr>
            <w:tcW w:w="942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6603" w:type="dxa"/>
            <w:gridSpan w:val="2"/>
          </w:tcPr>
          <w:p w:rsidR="0031638B" w:rsidRDefault="00D7514D" w:rsidP="0031638B">
            <w:pPr>
              <w:bidi/>
              <w:spacing w:line="276" w:lineRule="auto"/>
              <w:contextualSpacing/>
              <w:rPr>
                <w:rFonts w:eastAsiaTheme="minorEastAsia"/>
                <w:b/>
                <w:bCs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lang w:eastAsia="fr-FR"/>
              </w:rPr>
              <w:pict>
                <v:shape id="_x0000_s2307" type="#_x0000_t202" style="position:absolute;left:0;text-align:left;margin-left:8pt;margin-top:.05pt;width:153.75pt;height:152.25pt;z-index:252007424;mso-position-horizontal-relative:text;mso-position-vertical-relative:text" filled="f" stroked="f">
                  <v:textbox style="mso-next-textbox:#_x0000_s2307">
                    <w:txbxContent>
                      <w:p w:rsidR="008528ED" w:rsidRDefault="008528ED">
                        <w:r w:rsidRPr="0031638B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645920" cy="1738263"/>
                              <wp:effectExtent l="19050" t="0" r="0" b="0"/>
                              <wp:docPr id="42" name="Image 4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45920" cy="17382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B07FE8"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31638B">
              <w:rPr>
                <w:rFonts w:eastAsiaTheme="minorEastAsia" w:hint="cs"/>
                <w:b/>
                <w:bCs/>
                <w:rtl/>
                <w:lang w:bidi="ar-DZ"/>
              </w:rPr>
              <w:t xml:space="preserve"> </w:t>
            </w:r>
            <w:r w:rsidR="0031638B" w:rsidRP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>أربط كل زاوية</w:t>
            </w:r>
            <w:r w:rsid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>ب</w:t>
            </w:r>
            <w:r w:rsidR="0031638B" w:rsidRP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>قيسها</w:t>
            </w:r>
            <w:proofErr w:type="spellEnd"/>
            <w:r w:rsidR="0031638B">
              <w:rPr>
                <w:rFonts w:eastAsiaTheme="minorEastAsia" w:hint="cs"/>
                <w:b/>
                <w:bCs/>
                <w:rtl/>
                <w:lang w:bidi="ar-DZ"/>
              </w:rPr>
              <w:t xml:space="preserve"> </w:t>
            </w:r>
            <w:r w:rsidR="0031638B">
              <w:rPr>
                <w:rFonts w:eastAsiaTheme="minorEastAsia"/>
                <w:b/>
                <w:bCs/>
                <w:lang w:bidi="ar-DZ"/>
              </w:rPr>
              <w:br/>
            </w:r>
            <w:r w:rsidR="0031638B" w:rsidRP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>انطل</w:t>
            </w:r>
            <w:r w:rsid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>ا</w:t>
            </w:r>
            <w:r w:rsidR="0031638B" w:rsidRP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قا من شكلها </w:t>
            </w:r>
            <w:proofErr w:type="gramStart"/>
            <w:r w:rsidR="0031638B" w:rsidRPr="0031638B">
              <w:rPr>
                <w:rFonts w:eastAsiaTheme="minorEastAsia" w:hint="cs"/>
                <w:sz w:val="24"/>
                <w:szCs w:val="24"/>
                <w:rtl/>
                <w:lang w:bidi="ar-DZ"/>
              </w:rPr>
              <w:t>فقط .</w:t>
            </w:r>
            <w:proofErr w:type="gramEnd"/>
          </w:p>
          <w:p w:rsidR="00B636E2" w:rsidRDefault="00B636E2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31638B" w:rsidRDefault="0031638B" w:rsidP="0031638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31638B" w:rsidRDefault="0031638B" w:rsidP="0031638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31638B" w:rsidRDefault="0031638B" w:rsidP="0031638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31638B" w:rsidRDefault="0031638B" w:rsidP="0031638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31638B" w:rsidRDefault="0031638B" w:rsidP="0031638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31638B" w:rsidRDefault="0031638B" w:rsidP="0031638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31638B" w:rsidRPr="0031638B" w:rsidRDefault="0031638B" w:rsidP="0031638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40281E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560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275891">
        <w:trPr>
          <w:trHeight w:val="985"/>
        </w:trPr>
        <w:tc>
          <w:tcPr>
            <w:tcW w:w="942" w:type="dxa"/>
          </w:tcPr>
          <w:p w:rsidR="00B07FE8" w:rsidRDefault="00B07FE8" w:rsidP="00275891">
            <w:pPr>
              <w:tabs>
                <w:tab w:val="center" w:pos="583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603" w:type="dxa"/>
            <w:gridSpan w:val="2"/>
          </w:tcPr>
          <w:p w:rsidR="00B07FE8" w:rsidRPr="0017144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8418C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19 صفحة </w:t>
            </w:r>
            <w:r w:rsidR="008418C4">
              <w:rPr>
                <w:rFonts w:hint="cs"/>
                <w:sz w:val="24"/>
                <w:szCs w:val="24"/>
                <w:rtl/>
                <w:lang w:bidi="ar-DZ"/>
              </w:rPr>
              <w:t>58</w:t>
            </w:r>
          </w:p>
          <w:p w:rsidR="00B07FE8" w:rsidRPr="00026475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560" w:type="dxa"/>
          </w:tcPr>
          <w:p w:rsidR="00B07FE8" w:rsidRPr="00026475" w:rsidRDefault="00B07FE8" w:rsidP="00B9356A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9C4F68" w:rsidTr="005A4D82">
        <w:tc>
          <w:tcPr>
            <w:tcW w:w="7336" w:type="dxa"/>
            <w:gridSpan w:val="3"/>
          </w:tcPr>
          <w:p w:rsidR="009C4F68" w:rsidRPr="00961758" w:rsidRDefault="009C4F6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552" w:type="dxa"/>
            <w:gridSpan w:val="2"/>
          </w:tcPr>
          <w:p w:rsidR="009C4F68" w:rsidRPr="00961758" w:rsidRDefault="009C4F6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حمد</w:t>
            </w:r>
          </w:p>
        </w:tc>
      </w:tr>
      <w:tr w:rsidR="009C4F68" w:rsidTr="005A4D82">
        <w:tc>
          <w:tcPr>
            <w:tcW w:w="7336" w:type="dxa"/>
            <w:gridSpan w:val="3"/>
          </w:tcPr>
          <w:p w:rsidR="009C4F68" w:rsidRPr="00961758" w:rsidRDefault="009C4F68" w:rsidP="00810EE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أنشطة هندسية</w:t>
            </w:r>
          </w:p>
        </w:tc>
        <w:tc>
          <w:tcPr>
            <w:tcW w:w="2552" w:type="dxa"/>
            <w:gridSpan w:val="2"/>
          </w:tcPr>
          <w:p w:rsidR="009C4F6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</w:t>
            </w:r>
            <w:proofErr w:type="gramEnd"/>
            <w:r w:rsidR="00A71C4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04</w:t>
            </w:r>
          </w:p>
        </w:tc>
      </w:tr>
      <w:tr w:rsidR="009C4F68" w:rsidTr="003C7B8F">
        <w:tc>
          <w:tcPr>
            <w:tcW w:w="9888" w:type="dxa"/>
            <w:gridSpan w:val="5"/>
          </w:tcPr>
          <w:p w:rsidR="009C4F68" w:rsidRPr="00470E1E" w:rsidRDefault="009C4F68" w:rsidP="001364EC">
            <w:pPr>
              <w:bidi/>
              <w:ind w:left="13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E2A6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E2A62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2E2A62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 w:rsidR="002E2A62" w:rsidRPr="002E2A62">
              <w:rPr>
                <w:rFonts w:hint="cs"/>
                <w:b/>
                <w:bCs/>
                <w:sz w:val="28"/>
                <w:szCs w:val="28"/>
                <w:rtl/>
              </w:rPr>
              <w:t xml:space="preserve">منصف </w:t>
            </w:r>
            <w:proofErr w:type="gramStart"/>
            <w:r w:rsidR="002E2A62" w:rsidRPr="002E2A62">
              <w:rPr>
                <w:rFonts w:hint="cs"/>
                <w:b/>
                <w:bCs/>
                <w:sz w:val="28"/>
                <w:szCs w:val="28"/>
                <w:rtl/>
              </w:rPr>
              <w:t>الزاوية</w:t>
            </w:r>
            <w:r w:rsidR="002E2A62" w:rsidRPr="002E2A62">
              <w:rPr>
                <w:b/>
                <w:bCs/>
                <w:sz w:val="28"/>
                <w:szCs w:val="28"/>
              </w:rPr>
              <w:t xml:space="preserve"> </w:t>
            </w:r>
            <w:r w:rsidR="002E2A62" w:rsidRPr="002E2A62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proofErr w:type="gramEnd"/>
            <w:r w:rsidR="002E2A62" w:rsidRPr="002E2A62">
              <w:rPr>
                <w:rFonts w:hint="cs"/>
                <w:b/>
                <w:bCs/>
                <w:sz w:val="28"/>
                <w:szCs w:val="28"/>
                <w:rtl/>
              </w:rPr>
              <w:t xml:space="preserve"> رسم المنصف باستعمال المدور</w:t>
            </w:r>
          </w:p>
        </w:tc>
      </w:tr>
      <w:tr w:rsidR="009C4F68" w:rsidTr="005A4D82">
        <w:tc>
          <w:tcPr>
            <w:tcW w:w="7336" w:type="dxa"/>
            <w:gridSpan w:val="3"/>
          </w:tcPr>
          <w:p w:rsidR="009C4F68" w:rsidRPr="00470E1E" w:rsidRDefault="009C4F68" w:rsidP="002E2A62">
            <w:pPr>
              <w:bidi/>
              <w:ind w:left="13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E2A6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2E2A62">
              <w:rPr>
                <w:rFonts w:ascii="Arial" w:hAnsi="Arial"/>
                <w:b/>
                <w:bCs/>
                <w:rtl/>
              </w:rPr>
              <w:t xml:space="preserve"> </w:t>
            </w:r>
            <w:r w:rsidR="00E2383C" w:rsidRPr="002E2A62">
              <w:rPr>
                <w:rFonts w:hint="cs"/>
                <w:b/>
                <w:bCs/>
                <w:sz w:val="28"/>
                <w:szCs w:val="28"/>
                <w:rtl/>
              </w:rPr>
              <w:t xml:space="preserve">منصف </w:t>
            </w:r>
            <w:proofErr w:type="gramStart"/>
            <w:r w:rsidR="00E2383C" w:rsidRPr="002E2A62">
              <w:rPr>
                <w:rFonts w:hint="cs"/>
                <w:b/>
                <w:bCs/>
                <w:sz w:val="28"/>
                <w:szCs w:val="28"/>
                <w:rtl/>
              </w:rPr>
              <w:t>الزاوية</w:t>
            </w:r>
            <w:r w:rsidR="002E2A62" w:rsidRPr="002E2A62">
              <w:rPr>
                <w:b/>
                <w:bCs/>
                <w:sz w:val="28"/>
                <w:szCs w:val="28"/>
              </w:rPr>
              <w:t xml:space="preserve"> </w:t>
            </w:r>
            <w:r w:rsidR="002E2A62" w:rsidRPr="002E2A62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proofErr w:type="gramEnd"/>
            <w:r w:rsidR="002E2A62" w:rsidRPr="002E2A62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E2383C" w:rsidRPr="002E2A62">
              <w:rPr>
                <w:rFonts w:hint="cs"/>
                <w:b/>
                <w:bCs/>
                <w:sz w:val="28"/>
                <w:szCs w:val="28"/>
                <w:rtl/>
              </w:rPr>
              <w:t>رسم المنصف باستعمال المدور</w:t>
            </w:r>
          </w:p>
        </w:tc>
        <w:tc>
          <w:tcPr>
            <w:tcW w:w="2552" w:type="dxa"/>
            <w:gridSpan w:val="2"/>
          </w:tcPr>
          <w:p w:rsidR="009C4F68" w:rsidRPr="00470E1E" w:rsidRDefault="009C4F6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09</w:t>
            </w:r>
          </w:p>
        </w:tc>
      </w:tr>
    </w:tbl>
    <w:p w:rsidR="009C4F68" w:rsidRDefault="009C4F68" w:rsidP="009C4F68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tbl>
      <w:tblPr>
        <w:tblStyle w:val="Grilledutableau"/>
        <w:bidiVisual/>
        <w:tblW w:w="9854" w:type="dxa"/>
        <w:tblLook w:val="04A0" w:firstRow="1" w:lastRow="0" w:firstColumn="1" w:lastColumn="0" w:noHBand="0" w:noVBand="1"/>
      </w:tblPr>
      <w:tblGrid>
        <w:gridCol w:w="1359"/>
        <w:gridCol w:w="783"/>
        <w:gridCol w:w="5780"/>
        <w:gridCol w:w="1932"/>
      </w:tblGrid>
      <w:tr w:rsidR="009C4F68" w:rsidRPr="003544D9" w:rsidTr="00E14F51">
        <w:trPr>
          <w:trHeight w:val="938"/>
        </w:trPr>
        <w:tc>
          <w:tcPr>
            <w:tcW w:w="1359" w:type="dxa"/>
          </w:tcPr>
          <w:p w:rsidR="009C4F68" w:rsidRPr="00E82BEB" w:rsidRDefault="009C4F6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80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2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9C4F68" w:rsidRPr="003544D9" w:rsidTr="00E14F51">
        <w:trPr>
          <w:trHeight w:val="1027"/>
        </w:trPr>
        <w:tc>
          <w:tcPr>
            <w:tcW w:w="1359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80" w:type="dxa"/>
          </w:tcPr>
          <w:p w:rsidR="00956131" w:rsidRPr="001364EC" w:rsidRDefault="00664FE1" w:rsidP="00C91E2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 xml:space="preserve">قم برسم زاوية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B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40°</m:t>
              </m:r>
            </m:oMath>
            <w:r w:rsidRPr="001364EC">
              <w:rPr>
                <w:sz w:val="24"/>
                <w:szCs w:val="24"/>
                <w:lang w:bidi="ar-DZ"/>
              </w:rPr>
              <w:br/>
              <w:t>-</w:t>
            </w:r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 xml:space="preserve"> أرسم </w:t>
            </w:r>
            <w:proofErr w:type="spellStart"/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>زاية</w:t>
            </w:r>
            <w:proofErr w:type="spellEnd"/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 xml:space="preserve"> أخرى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CBD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40°</m:t>
              </m:r>
            </m:oMath>
            <w:r w:rsidRPr="001364EC">
              <w:rPr>
                <w:sz w:val="24"/>
                <w:szCs w:val="24"/>
                <w:rtl/>
                <w:lang w:bidi="ar-DZ"/>
              </w:rPr>
              <w:br/>
            </w:r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 xml:space="preserve">- كم من زاوية قسم النصف مستقيم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BC)</m:t>
                  </m:r>
                </m:e>
              </m:d>
            </m:oMath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 xml:space="preserve">الزاوية الكلية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BD</m:t>
                  </m:r>
                </m:e>
              </m:acc>
            </m:oMath>
            <w:r w:rsidRPr="001364EC">
              <w:rPr>
                <w:rFonts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C91E2C" w:rsidRPr="00956131" w:rsidRDefault="00C91E2C" w:rsidP="00281F9E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2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9C4F68" w:rsidRPr="003544D9" w:rsidTr="00E14F51">
        <w:trPr>
          <w:trHeight w:val="1985"/>
        </w:trPr>
        <w:tc>
          <w:tcPr>
            <w:tcW w:w="1359" w:type="dxa"/>
            <w:vMerge w:val="restart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80" w:type="dxa"/>
          </w:tcPr>
          <w:p w:rsidR="009C4F68" w:rsidRDefault="009C4F6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2468E1" w:rsidRDefault="00810EE1" w:rsidP="00810EE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في حصة الأعمال الموجهة رسمت ليلى معينا </w:t>
            </w:r>
          </w:p>
          <w:p w:rsidR="002468E1" w:rsidRDefault="00810EE1" w:rsidP="002468E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EFGH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طول ضلعه </w:t>
            </w:r>
            <w:r>
              <w:rPr>
                <w:sz w:val="24"/>
                <w:szCs w:val="24"/>
                <w:lang w:bidi="ar-DZ"/>
              </w:rPr>
              <w:t>4cm</w:t>
            </w:r>
            <w:r w:rsidR="002468E1">
              <w:rPr>
                <w:rFonts w:hint="cs"/>
                <w:sz w:val="24"/>
                <w:szCs w:val="24"/>
                <w:rtl/>
                <w:lang w:bidi="ar-DZ"/>
              </w:rPr>
              <w:t xml:space="preserve">،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ثم ربطت بين رأسي</w:t>
            </w:r>
          </w:p>
          <w:p w:rsidR="009C4F68" w:rsidRDefault="00810EE1" w:rsidP="002468E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زاويتين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>المنفرجتين  و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قالت لزميلتها</w:t>
            </w:r>
          </w:p>
          <w:p w:rsidR="00CE77E3" w:rsidRDefault="00CE77E3" w:rsidP="00CE77E3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تحصلت على 4 زوايا كلها </w:t>
            </w:r>
            <w:proofErr w:type="spellStart"/>
            <w:r>
              <w:rPr>
                <w:rFonts w:hint="cs"/>
                <w:sz w:val="24"/>
                <w:szCs w:val="24"/>
                <w:rtl/>
                <w:lang w:bidi="ar-DZ"/>
              </w:rPr>
              <w:t>متقايسة</w:t>
            </w:r>
            <w:proofErr w:type="spellEnd"/>
            <w:r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CE77E3" w:rsidRPr="00810EE1" w:rsidRDefault="00CE77E3" w:rsidP="00CE77E3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تأكد من صحة ما قالته ليلى </w:t>
            </w:r>
          </w:p>
        </w:tc>
        <w:tc>
          <w:tcPr>
            <w:tcW w:w="1932" w:type="dxa"/>
            <w:vMerge w:val="restart"/>
          </w:tcPr>
          <w:p w:rsidR="009C4F68" w:rsidRPr="00E82BEB" w:rsidRDefault="00D7514D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550" type="#_x0000_t202" style="position:absolute;left:0;text-align:left;margin-left:89.35pt;margin-top:5.3pt;width:101.1pt;height:94pt;z-index:251820032;mso-position-horizontal-relative:text;mso-position-vertical-relative:text" filled="f" stroked="f">
                  <v:textbox style="mso-next-textbox:#_x0000_s1550">
                    <w:txbxContent>
                      <w:p w:rsidR="008528ED" w:rsidRPr="002468E1" w:rsidRDefault="008528ED" w:rsidP="002468E1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101090" cy="1038225"/>
                              <wp:effectExtent l="19050" t="0" r="3810" b="0"/>
                              <wp:docPr id="304" name="Image 303" descr="téléchargement (8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 (8).jpg"/>
                                      <pic:cNvPicPr/>
                                    </pic:nvPicPr>
                                    <pic:blipFill>
                                      <a:blip r:embed="rId5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1090" cy="10382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9C4F68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664FE1" w:rsidRDefault="00664FE1" w:rsidP="00FB01D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664FE1">
              <w:rPr>
                <w:rFonts w:hint="cs"/>
                <w:sz w:val="24"/>
                <w:szCs w:val="24"/>
                <w:rtl/>
                <w:lang w:bidi="ar-DZ"/>
              </w:rPr>
              <w:t xml:space="preserve">الاستعمال العشوائي للمنقلة في رسم منصفات الزوايا المطلوبة </w:t>
            </w:r>
          </w:p>
        </w:tc>
      </w:tr>
      <w:tr w:rsidR="009C4F68" w:rsidRPr="003544D9" w:rsidTr="00E14F51">
        <w:trPr>
          <w:trHeight w:val="1617"/>
        </w:trPr>
        <w:tc>
          <w:tcPr>
            <w:tcW w:w="1359" w:type="dxa"/>
            <w:vMerge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80" w:type="dxa"/>
          </w:tcPr>
          <w:p w:rsidR="005A0FB7" w:rsidRDefault="005A0FB7" w:rsidP="005A0FB7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5A0FB7" w:rsidRDefault="005A0FB7" w:rsidP="00664FE1">
            <w:pPr>
              <w:bidi/>
              <w:contextualSpacing/>
              <w:rPr>
                <w:rFonts w:asciiTheme="minorBidi" w:hAnsiTheme="minorBidi"/>
                <w:b/>
                <w:bCs/>
                <w:rtl/>
                <w:lang w:bidi="ar-DZ"/>
              </w:rPr>
            </w:pPr>
          </w:p>
          <w:p w:rsidR="00664FE1" w:rsidRPr="005A0FB7" w:rsidRDefault="00664FE1" w:rsidP="005A0FB7">
            <w:pPr>
              <w:bidi/>
              <w:contextualSpacing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5A0FB7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منصف زاوية هو نصف مستقيم يقسمها إلى زاويتين </w:t>
            </w:r>
            <w:proofErr w:type="spellStart"/>
            <w:proofErr w:type="gramStart"/>
            <w:r w:rsidRPr="005A0FB7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متقايستين</w:t>
            </w:r>
            <w:proofErr w:type="spellEnd"/>
            <w:r w:rsidRPr="005A0FB7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.</w:t>
            </w:r>
            <w:proofErr w:type="gramEnd"/>
          </w:p>
          <w:p w:rsidR="00664FE1" w:rsidRPr="005A0FB7" w:rsidRDefault="00664FE1" w:rsidP="00664FE1">
            <w:pPr>
              <w:bidi/>
              <w:contextualSpacing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</w:p>
          <w:p w:rsidR="00664FE1" w:rsidRPr="00DB6C44" w:rsidRDefault="00664FE1" w:rsidP="00664FE1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proofErr w:type="gramStart"/>
            <w:r w:rsidRPr="00DB6C44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 :</w:t>
            </w:r>
            <w:proofErr w:type="gramEnd"/>
          </w:p>
          <w:p w:rsidR="00664FE1" w:rsidRPr="005A0FB7" w:rsidRDefault="00664FE1" w:rsidP="00664FE1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5A0FB7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الزاوية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E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=76°</m:t>
              </m:r>
            </m:oMath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 منصفها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ED)</m:t>
                  </m:r>
                </m:e>
              </m:d>
            </m:oMath>
            <w:r w:rsidRPr="005A0FB7"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  <w:br/>
            </w:r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يقسمهما إلى </w:t>
            </w:r>
            <w:proofErr w:type="gramStart"/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>زاويتين :</w:t>
            </w:r>
            <w:proofErr w:type="gramEnd"/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DE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=38°</m:t>
              </m:r>
            </m:oMath>
          </w:p>
          <w:p w:rsidR="00664FE1" w:rsidRPr="00DB6C44" w:rsidRDefault="00664FE1" w:rsidP="00664FE1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DB6C44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رسم المنصف </w:t>
            </w:r>
            <w:proofErr w:type="gramStart"/>
            <w:r w:rsidRPr="00DB6C44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بالمدور :</w:t>
            </w:r>
            <w:proofErr w:type="gramEnd"/>
          </w:p>
          <w:p w:rsidR="00664FE1" w:rsidRPr="005A0FB7" w:rsidRDefault="00664FE1" w:rsidP="00664FE1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1/ نرسم قوسا مركزه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O</m:t>
              </m:r>
            </m:oMath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 يقطع ضلعي الزاوية في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 w:hint="cs"/>
                  <w:sz w:val="24"/>
                  <w:szCs w:val="24"/>
                  <w:rtl/>
                  <w:lang w:bidi="ar-DZ"/>
                </w:rPr>
                <m:t xml:space="preserve">و 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I'</m:t>
              </m:r>
            </m:oMath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>.</w:t>
            </w:r>
          </w:p>
          <w:p w:rsidR="00664FE1" w:rsidRPr="005A0FB7" w:rsidRDefault="00664FE1" w:rsidP="00664FE1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2/ بفتحة ثابتة نرسم قوسين متقاطعين من دائرة مركزهما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 w:hint="cs"/>
                  <w:sz w:val="24"/>
                  <w:szCs w:val="24"/>
                  <w:rtl/>
                  <w:lang w:bidi="ar-DZ"/>
                </w:rPr>
                <m:t xml:space="preserve">و 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I'</m:t>
              </m:r>
            </m:oMath>
          </w:p>
          <w:p w:rsidR="0073018C" w:rsidRDefault="00D7514D" w:rsidP="00664FE1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2308" type="#_x0000_t202" style="position:absolute;left:0;text-align:left;margin-left:-3.15pt;margin-top:3.05pt;width:140.25pt;height:138.75pt;z-index:252008448" filled="f" stroked="f">
                  <v:textbox style="mso-next-textbox:#_x0000_s2308">
                    <w:txbxContent>
                      <w:p w:rsidR="008528ED" w:rsidRDefault="008528ED" w:rsidP="00664FE1">
                        <w:r w:rsidRPr="00AB25B2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200150" cy="1406249"/>
                              <wp:effectExtent l="0" t="0" r="0" b="0"/>
                              <wp:docPr id="62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02884" cy="140945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664FE1"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3/ نرسم النصف مستقيم الذي مبدأ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E</m:t>
              </m:r>
            </m:oMath>
            <w:r w:rsidR="00664FE1" w:rsidRPr="005A0FB7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 ويشمل تقاطع القوسين</w:t>
            </w:r>
          </w:p>
          <w:p w:rsidR="00DB6C44" w:rsidRDefault="00DB6C44" w:rsidP="00DB6C44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DB6C44" w:rsidRDefault="00DB6C44" w:rsidP="00DB6C44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DB6C44" w:rsidRDefault="00DB6C44" w:rsidP="00DB6C44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DB6C44" w:rsidRDefault="00DB6C44" w:rsidP="00DB6C44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DB6C44" w:rsidRDefault="00DB6C44" w:rsidP="00DB6C44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DB6C44" w:rsidRDefault="00DB6C44" w:rsidP="00DB6C44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DB6C44" w:rsidRDefault="00DB6C44" w:rsidP="00DB6C44">
            <w:pPr>
              <w:bidi/>
              <w:contextualSpacing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</w:p>
          <w:p w:rsidR="00DB6C44" w:rsidRPr="00664FE1" w:rsidRDefault="00DB6C44" w:rsidP="00DB6C44">
            <w:pPr>
              <w:bidi/>
              <w:contextualSpacing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2" w:type="dxa"/>
            <w:vMerge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9C4F68" w:rsidRPr="003544D9" w:rsidTr="00E14F51">
        <w:trPr>
          <w:trHeight w:val="1739"/>
        </w:trPr>
        <w:tc>
          <w:tcPr>
            <w:tcW w:w="1359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80" w:type="dxa"/>
          </w:tcPr>
          <w:p w:rsidR="00414556" w:rsidRDefault="009C4F68" w:rsidP="008A4FA5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73018C" w:rsidRPr="005A0FB7" w:rsidRDefault="0073018C" w:rsidP="0073018C">
            <w:pPr>
              <w:pStyle w:val="Paragraphedeliste"/>
              <w:tabs>
                <w:tab w:val="left" w:pos="1991"/>
              </w:tabs>
              <w:bidi/>
              <w:ind w:left="0"/>
              <w:rPr>
                <w:color w:val="000000"/>
                <w:sz w:val="24"/>
                <w:szCs w:val="24"/>
                <w:rtl/>
              </w:rPr>
            </w:pPr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>ارسم الزاوية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O</m:t>
                  </m:r>
                </m:e>
              </m:acc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y</m:t>
              </m:r>
            </m:oMath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 التي قيسها 60</w:t>
            </w:r>
            <w:proofErr w:type="gramStart"/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>° .</w:t>
            </w:r>
            <w:proofErr w:type="gramEnd"/>
          </w:p>
          <w:p w:rsidR="0073018C" w:rsidRPr="005A0FB7" w:rsidRDefault="0073018C" w:rsidP="0073018C">
            <w:pPr>
              <w:bidi/>
              <w:rPr>
                <w:color w:val="000000"/>
                <w:sz w:val="24"/>
                <w:szCs w:val="24"/>
                <w:rtl/>
              </w:rPr>
            </w:pPr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>ارسم نصف المستقيم (</w:t>
            </w:r>
            <w:r w:rsidRPr="005A0FB7">
              <w:rPr>
                <w:color w:val="000000"/>
                <w:sz w:val="24"/>
                <w:szCs w:val="24"/>
              </w:rPr>
              <w:t>Oz</w:t>
            </w:r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] منصف الزاوية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O</m:t>
                  </m:r>
                </m:e>
              </m:acc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y</m:t>
              </m:r>
            </m:oMath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 </w:t>
            </w:r>
          </w:p>
          <w:p w:rsidR="00364946" w:rsidRPr="00E82BEB" w:rsidRDefault="0073018C" w:rsidP="0073018C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 </w:t>
            </w:r>
            <w:proofErr w:type="gramStart"/>
            <w:r w:rsidRPr="005A0FB7">
              <w:rPr>
                <w:color w:val="000000"/>
                <w:sz w:val="24"/>
                <w:szCs w:val="24"/>
              </w:rPr>
              <w:t>M</w:t>
            </w:r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  نقطة</w:t>
            </w:r>
            <w:proofErr w:type="gramEnd"/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 تنتمي إلى نصف المستقيم (</w:t>
            </w:r>
            <w:r w:rsidRPr="005A0FB7">
              <w:rPr>
                <w:color w:val="000000"/>
                <w:sz w:val="24"/>
                <w:szCs w:val="24"/>
              </w:rPr>
              <w:t>Oz</w:t>
            </w:r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] . ما هي الخاصية التي تحققها </w:t>
            </w:r>
            <w:r w:rsidRPr="005A0FB7">
              <w:rPr>
                <w:color w:val="000000"/>
                <w:sz w:val="24"/>
                <w:szCs w:val="24"/>
              </w:rPr>
              <w:t>M</w:t>
            </w:r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 xml:space="preserve"> بالنسبة إلى ضلعي </w:t>
            </w:r>
            <w:proofErr w:type="gramStart"/>
            <w:r w:rsidRPr="005A0FB7">
              <w:rPr>
                <w:rFonts w:hint="cs"/>
                <w:color w:val="000000"/>
                <w:sz w:val="24"/>
                <w:szCs w:val="24"/>
                <w:rtl/>
              </w:rPr>
              <w:t>الزاوية .</w:t>
            </w:r>
            <w:proofErr w:type="gramEnd"/>
          </w:p>
        </w:tc>
        <w:tc>
          <w:tcPr>
            <w:tcW w:w="1932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9C4F68" w:rsidRPr="003544D9" w:rsidTr="00E14F51">
        <w:trPr>
          <w:trHeight w:val="1125"/>
        </w:trPr>
        <w:tc>
          <w:tcPr>
            <w:tcW w:w="1359" w:type="dxa"/>
          </w:tcPr>
          <w:p w:rsidR="009C4F68" w:rsidRPr="00E82BEB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9C4F68" w:rsidRPr="00E82BEB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9C4F68" w:rsidRPr="00E82BEB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80" w:type="dxa"/>
          </w:tcPr>
          <w:p w:rsidR="009C4F68" w:rsidRPr="00171442" w:rsidRDefault="009C4F6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9C4F68" w:rsidRDefault="009C4F6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C4F68" w:rsidRDefault="009C4F68" w:rsidP="00D6110E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تمارين رقم 1</w:t>
            </w:r>
            <w:r w:rsidR="00D6110E">
              <w:rPr>
                <w:rFonts w:hint="cs"/>
                <w:sz w:val="24"/>
                <w:szCs w:val="24"/>
                <w:rtl/>
                <w:lang w:bidi="ar-DZ"/>
              </w:rPr>
              <w:t>7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hint="cs"/>
                <w:sz w:val="24"/>
                <w:szCs w:val="24"/>
                <w:rtl/>
                <w:lang w:bidi="ar-DZ"/>
              </w:rPr>
              <w:t>و 1</w:t>
            </w:r>
            <w:r w:rsidR="00D6110E">
              <w:rPr>
                <w:rFonts w:hint="cs"/>
                <w:sz w:val="24"/>
                <w:szCs w:val="24"/>
                <w:rtl/>
                <w:lang w:bidi="ar-DZ"/>
              </w:rPr>
              <w:t>8</w:t>
            </w:r>
            <w:proofErr w:type="gramEnd"/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EB386E"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  <w:r w:rsidR="00D6110E">
              <w:rPr>
                <w:rFonts w:hint="cs"/>
                <w:sz w:val="24"/>
                <w:szCs w:val="24"/>
                <w:rtl/>
                <w:lang w:bidi="ar-DZ"/>
              </w:rPr>
              <w:t>70</w:t>
            </w:r>
          </w:p>
          <w:p w:rsidR="00E14F51" w:rsidRDefault="00E14F51" w:rsidP="00E14F5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14F51" w:rsidRDefault="00E14F51" w:rsidP="00E14F5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14F51" w:rsidRPr="00026475" w:rsidRDefault="00E14F51" w:rsidP="00E14F51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2" w:type="dxa"/>
          </w:tcPr>
          <w:p w:rsidR="009C4F68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026475" w:rsidRDefault="009C4F6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</w:tbl>
    <w:p w:rsidR="005412C1" w:rsidRDefault="005412C1" w:rsidP="005412C1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5412C1" w:rsidRDefault="005412C1" w:rsidP="005412C1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5B2B84" w:rsidRDefault="005B2B84" w:rsidP="005412C1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</w:t>
      </w:r>
      <w:r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1</w:t>
      </w:r>
    </w:p>
    <w:p w:rsidR="005412C1" w:rsidRDefault="005412C1" w:rsidP="005412C1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5B2B84" w:rsidRPr="00716EB5" w:rsidRDefault="005B2B84" w:rsidP="005B2B84">
      <w:pPr>
        <w:bidi/>
        <w:rPr>
          <w:sz w:val="28"/>
          <w:szCs w:val="28"/>
          <w:rtl/>
        </w:rPr>
      </w:pPr>
      <w:r w:rsidRPr="00716EB5">
        <w:rPr>
          <w:rFonts w:hint="cs"/>
          <w:sz w:val="28"/>
          <w:szCs w:val="28"/>
          <w:rtl/>
          <w:lang w:bidi="ar-DZ"/>
        </w:rPr>
        <w:t xml:space="preserve">سافر مصطفى في القطار المنطلق من مدينة "سيدي بلعباس "إلى مدينة "وهران" وكان به </w:t>
      </w:r>
      <w:r w:rsidRPr="00716EB5">
        <w:rPr>
          <w:position w:val="-6"/>
          <w:sz w:val="28"/>
          <w:szCs w:val="28"/>
        </w:rPr>
        <w:object w:dxaOrig="420" w:dyaOrig="279">
          <v:shape id="_x0000_i1046" type="#_x0000_t75" style="width:21pt;height:14.25pt" o:ole="">
            <v:imagedata r:id="rId60" o:title=""/>
          </v:shape>
          <o:OLEObject Type="Embed" ProgID="Equation.DSMT4" ShapeID="_x0000_i1046" DrawAspect="Content" ObjectID="_1622048796" r:id="rId61"/>
        </w:object>
      </w:r>
      <w:r w:rsidRPr="00716EB5">
        <w:rPr>
          <w:rFonts w:hint="cs"/>
          <w:sz w:val="28"/>
          <w:szCs w:val="28"/>
          <w:rtl/>
        </w:rPr>
        <w:t>مسافرا</w:t>
      </w:r>
    </w:p>
    <w:p w:rsidR="005B2B84" w:rsidRDefault="00D7514D" w:rsidP="005B2B84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fr-FR"/>
        </w:rPr>
        <w:pict>
          <v:shape id="_x0000_s2311" type="#_x0000_t202" style="position:absolute;left:0;text-align:left;margin-left:-20.7pt;margin-top:1.45pt;width:139.5pt;height:87pt;z-index:252011520" filled="f" stroked="f">
            <v:textbox style="mso-next-textbox:#_x0000_s2311">
              <w:txbxContent>
                <w:p w:rsidR="008528ED" w:rsidRPr="00716EB5" w:rsidRDefault="008528ED" w:rsidP="005B2B84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588770" cy="965200"/>
                        <wp:effectExtent l="19050" t="0" r="0" b="0"/>
                        <wp:docPr id="142" name="Image 59" descr="téléchargement (15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 (15).jpg"/>
                                <pic:cNvPicPr/>
                              </pic:nvPicPr>
                              <pic:blipFill>
                                <a:blip r:embed="rId6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88770" cy="9652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B2B84" w:rsidRPr="00716EB5">
        <w:rPr>
          <w:rFonts w:hint="cs"/>
          <w:sz w:val="28"/>
          <w:szCs w:val="28"/>
          <w:rtl/>
        </w:rPr>
        <w:t xml:space="preserve">نزل في محطة "عين </w:t>
      </w:r>
      <w:proofErr w:type="spellStart"/>
      <w:r w:rsidR="005B2B84" w:rsidRPr="00716EB5">
        <w:rPr>
          <w:rFonts w:hint="cs"/>
          <w:sz w:val="28"/>
          <w:szCs w:val="28"/>
          <w:rtl/>
        </w:rPr>
        <w:t>البرد"نصف</w:t>
      </w:r>
      <w:proofErr w:type="spellEnd"/>
      <w:r w:rsidR="005B2B84" w:rsidRPr="00716EB5">
        <w:rPr>
          <w:rFonts w:hint="cs"/>
          <w:sz w:val="28"/>
          <w:szCs w:val="28"/>
          <w:rtl/>
        </w:rPr>
        <w:t xml:space="preserve"> عدد المسافرين ثم نزل في محطة "وادي </w:t>
      </w:r>
      <w:proofErr w:type="spellStart"/>
      <w:r w:rsidR="005B2B84" w:rsidRPr="00716EB5">
        <w:rPr>
          <w:rFonts w:hint="cs"/>
          <w:sz w:val="28"/>
          <w:szCs w:val="28"/>
          <w:rtl/>
        </w:rPr>
        <w:t>تليلات</w:t>
      </w:r>
      <w:proofErr w:type="spellEnd"/>
      <w:r w:rsidR="005B2B84" w:rsidRPr="00716EB5">
        <w:rPr>
          <w:rFonts w:hint="cs"/>
          <w:sz w:val="28"/>
          <w:szCs w:val="28"/>
          <w:rtl/>
        </w:rPr>
        <w:t>"</w:t>
      </w:r>
    </w:p>
    <w:p w:rsidR="005B2B84" w:rsidRPr="00716EB5" w:rsidRDefault="005B2B84" w:rsidP="005B2B84">
      <w:pPr>
        <w:bidi/>
        <w:rPr>
          <w:sz w:val="28"/>
          <w:szCs w:val="28"/>
          <w:rtl/>
        </w:rPr>
      </w:pPr>
      <w:r w:rsidRPr="00716EB5">
        <w:rPr>
          <w:rFonts w:hint="cs"/>
          <w:sz w:val="28"/>
          <w:szCs w:val="28"/>
          <w:rtl/>
        </w:rPr>
        <w:t xml:space="preserve">ثلاث أسباع عدد </w:t>
      </w:r>
      <w:proofErr w:type="gramStart"/>
      <w:r w:rsidRPr="00716EB5">
        <w:rPr>
          <w:rFonts w:hint="cs"/>
          <w:sz w:val="28"/>
          <w:szCs w:val="28"/>
          <w:rtl/>
        </w:rPr>
        <w:t xml:space="preserve">المسافرين </w:t>
      </w:r>
      <w:r>
        <w:rPr>
          <w:rFonts w:hint="cs"/>
          <w:sz w:val="28"/>
          <w:szCs w:val="28"/>
          <w:rtl/>
        </w:rPr>
        <w:t>.</w:t>
      </w:r>
      <w:proofErr w:type="gramEnd"/>
    </w:p>
    <w:p w:rsidR="005B2B84" w:rsidRDefault="005B2B84" w:rsidP="005B2B84">
      <w:pPr>
        <w:bidi/>
        <w:rPr>
          <w:sz w:val="28"/>
          <w:szCs w:val="28"/>
          <w:rtl/>
        </w:rPr>
      </w:pPr>
      <w:r w:rsidRPr="00716EB5">
        <w:rPr>
          <w:rFonts w:hint="cs"/>
          <w:sz w:val="28"/>
          <w:szCs w:val="28"/>
          <w:rtl/>
        </w:rPr>
        <w:t xml:space="preserve">ساعد مصطفى لمعرفة عدد المسافرين الذين نزلوا بمدينة "وهران" </w:t>
      </w:r>
    </w:p>
    <w:p w:rsidR="005B2B84" w:rsidRDefault="005B2B84" w:rsidP="005B2B84">
      <w:pPr>
        <w:bidi/>
        <w:jc w:val="center"/>
        <w:rPr>
          <w:b/>
          <w:bCs/>
          <w:color w:val="1F497D" w:themeColor="text2"/>
          <w:sz w:val="36"/>
          <w:szCs w:val="36"/>
          <w:rtl/>
        </w:rPr>
      </w:pPr>
    </w:p>
    <w:p w:rsidR="005412C1" w:rsidRDefault="005412C1" w:rsidP="005412C1">
      <w:pPr>
        <w:bidi/>
        <w:jc w:val="center"/>
        <w:rPr>
          <w:b/>
          <w:bCs/>
          <w:color w:val="1F497D" w:themeColor="text2"/>
          <w:sz w:val="36"/>
          <w:szCs w:val="36"/>
          <w:rtl/>
        </w:rPr>
      </w:pPr>
    </w:p>
    <w:p w:rsidR="005412C1" w:rsidRDefault="005412C1" w:rsidP="005412C1">
      <w:pPr>
        <w:bidi/>
        <w:jc w:val="center"/>
        <w:rPr>
          <w:b/>
          <w:bCs/>
          <w:color w:val="1F497D" w:themeColor="text2"/>
          <w:sz w:val="36"/>
          <w:szCs w:val="36"/>
          <w:rtl/>
        </w:rPr>
      </w:pPr>
    </w:p>
    <w:p w:rsidR="00FC0601" w:rsidRDefault="00D7514D" w:rsidP="005B2B84">
      <w:pPr>
        <w:bidi/>
        <w:jc w:val="center"/>
        <w:rPr>
          <w:b/>
          <w:bCs/>
          <w:color w:val="1F497D" w:themeColor="text2"/>
          <w:sz w:val="28"/>
          <w:szCs w:val="28"/>
          <w:rtl/>
          <w:lang w:bidi="ar-DZ"/>
        </w:rPr>
      </w:pPr>
      <w:r>
        <w:rPr>
          <w:b/>
          <w:bCs/>
          <w:noProof/>
          <w:color w:val="FF0000"/>
          <w:sz w:val="28"/>
          <w:szCs w:val="28"/>
          <w:rtl/>
          <w:lang w:eastAsia="fr-FR"/>
        </w:rPr>
        <w:pict>
          <v:shape id="_x0000_s2312" type="#_x0000_t202" style="position:absolute;left:0;text-align:left;margin-left:13.05pt;margin-top:383.45pt;width:186pt;height:178.5pt;z-index:252013568;mso-position-horizontal-relative:margin;mso-position-vertical-relative:margin" o:allowincell="f" filled="f" stroked="f" strokecolor="#1f497d [3215]" strokeweight="1.25pt">
            <v:shadow opacity=".5"/>
            <v:textbox style="mso-next-textbox:#_x0000_s2312" inset="21.6pt,,21.6pt">
              <w:txbxContent>
                <w:p w:rsidR="008528ED" w:rsidRDefault="008528ED" w:rsidP="00495845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333500" cy="2171700"/>
                        <wp:effectExtent l="19050" t="0" r="0" b="0"/>
                        <wp:docPr id="143" name="Image 0" descr="images111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s111.jpg"/>
                                <pic:cNvPicPr/>
                              </pic:nvPicPr>
                              <pic:blipFill>
                                <a:blip r:embed="rId6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35839" cy="217551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margin" anchory="margin"/>
          </v:shape>
        </w:pict>
      </w:r>
      <w:r w:rsidR="00FC0601"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="00FC0601"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="00FC0601"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</w:t>
      </w:r>
      <w:r w:rsidR="00FC0601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2</w:t>
      </w:r>
    </w:p>
    <w:p w:rsidR="00495845" w:rsidRPr="00F415D0" w:rsidRDefault="00495845" w:rsidP="00495845">
      <w:pPr>
        <w:widowControl w:val="0"/>
        <w:bidi/>
        <w:spacing w:line="240" w:lineRule="auto"/>
        <w:rPr>
          <w:color w:val="000000" w:themeColor="text1"/>
          <w:sz w:val="28"/>
          <w:szCs w:val="28"/>
          <w:rtl/>
          <w:lang w:bidi="ar-DZ"/>
        </w:rPr>
      </w:pPr>
      <w:r w:rsidRPr="00F415D0">
        <w:rPr>
          <w:rFonts w:hint="cs"/>
          <w:color w:val="000000" w:themeColor="text1"/>
          <w:sz w:val="28"/>
          <w:szCs w:val="28"/>
          <w:rtl/>
          <w:lang w:bidi="ar-DZ"/>
        </w:rPr>
        <w:t>ساعة مكة المكرمة من أشهر</w:t>
      </w:r>
      <w:r>
        <w:rPr>
          <w:rFonts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gramStart"/>
      <w:r w:rsidRPr="00F415D0">
        <w:rPr>
          <w:rFonts w:hint="cs"/>
          <w:color w:val="000000" w:themeColor="text1"/>
          <w:sz w:val="28"/>
          <w:szCs w:val="28"/>
          <w:rtl/>
          <w:lang w:bidi="ar-DZ"/>
        </w:rPr>
        <w:t>و أكبر</w:t>
      </w:r>
      <w:proofErr w:type="gramEnd"/>
      <w:r w:rsidRPr="00F415D0">
        <w:rPr>
          <w:rFonts w:hint="cs"/>
          <w:color w:val="000000" w:themeColor="text1"/>
          <w:sz w:val="28"/>
          <w:szCs w:val="28"/>
          <w:rtl/>
          <w:lang w:bidi="ar-DZ"/>
        </w:rPr>
        <w:t xml:space="preserve"> ساعات العالم.</w:t>
      </w:r>
    </w:p>
    <w:p w:rsidR="00495845" w:rsidRPr="00F415D0" w:rsidRDefault="00495845" w:rsidP="00495845">
      <w:pPr>
        <w:widowControl w:val="0"/>
        <w:bidi/>
        <w:spacing w:line="240" w:lineRule="auto"/>
        <w:rPr>
          <w:color w:val="000000" w:themeColor="text1"/>
          <w:sz w:val="28"/>
          <w:szCs w:val="28"/>
          <w:rtl/>
          <w:lang w:bidi="ar-DZ"/>
        </w:rPr>
      </w:pPr>
      <w:r w:rsidRPr="00F415D0">
        <w:rPr>
          <w:rFonts w:hint="cs"/>
          <w:color w:val="000000" w:themeColor="text1"/>
          <w:sz w:val="28"/>
          <w:szCs w:val="28"/>
          <w:rtl/>
          <w:lang w:bidi="ar-DZ"/>
        </w:rPr>
        <w:t>استعن بصورتها لتحدد أربعة أوقات يشكل عند كل منها عقربا الساعة</w:t>
      </w:r>
    </w:p>
    <w:p w:rsidR="00495845" w:rsidRDefault="00495845" w:rsidP="00495845">
      <w:pPr>
        <w:widowControl w:val="0"/>
        <w:bidi/>
        <w:spacing w:line="240" w:lineRule="auto"/>
        <w:rPr>
          <w:color w:val="FF0000"/>
          <w:sz w:val="28"/>
          <w:szCs w:val="28"/>
          <w:rtl/>
          <w:lang w:bidi="ar-DZ"/>
        </w:rPr>
      </w:pPr>
      <w:r w:rsidRPr="00F415D0">
        <w:rPr>
          <w:rFonts w:hint="cs"/>
          <w:color w:val="000000" w:themeColor="text1"/>
          <w:sz w:val="28"/>
          <w:szCs w:val="28"/>
          <w:rtl/>
          <w:lang w:bidi="ar-DZ"/>
        </w:rPr>
        <w:t>زاوية حادة، قائمة، مستقيمة، منفرجة.</w:t>
      </w:r>
    </w:p>
    <w:p w:rsidR="00495845" w:rsidRPr="002F3FE7" w:rsidRDefault="00495845" w:rsidP="00495845">
      <w:pPr>
        <w:widowControl w:val="0"/>
        <w:bidi/>
        <w:spacing w:line="240" w:lineRule="auto"/>
        <w:rPr>
          <w:color w:val="FF0000"/>
          <w:sz w:val="28"/>
          <w:szCs w:val="28"/>
          <w:rtl/>
          <w:lang w:bidi="ar-DZ"/>
        </w:rPr>
      </w:pPr>
    </w:p>
    <w:p w:rsidR="00495845" w:rsidRDefault="00495845" w:rsidP="00495845">
      <w:pPr>
        <w:widowControl w:val="0"/>
        <w:bidi/>
        <w:rPr>
          <w:b/>
          <w:bCs/>
          <w:color w:val="FF0000"/>
          <w:sz w:val="28"/>
          <w:szCs w:val="28"/>
          <w:rtl/>
          <w:lang w:bidi="ar-DZ"/>
        </w:rPr>
      </w:pPr>
    </w:p>
    <w:p w:rsidR="00690AB8" w:rsidRDefault="00690AB8" w:rsidP="005017DE">
      <w:pPr>
        <w:bidi/>
        <w:spacing w:line="360" w:lineRule="auto"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B71A6E" w:rsidRDefault="00B71A6E" w:rsidP="00B71A6E">
      <w:pPr>
        <w:bidi/>
        <w:rPr>
          <w:b/>
          <w:bCs/>
          <w:sz w:val="24"/>
          <w:szCs w:val="24"/>
          <w:rtl/>
          <w:lang w:bidi="ar-DZ"/>
        </w:rPr>
      </w:pPr>
    </w:p>
    <w:p w:rsidR="005017DE" w:rsidRDefault="005017DE" w:rsidP="00B07FE8">
      <w:pPr>
        <w:bidi/>
        <w:jc w:val="center"/>
        <w:rPr>
          <w:b/>
          <w:bCs/>
          <w:rtl/>
          <w:lang w:bidi="ar-DZ"/>
        </w:rPr>
      </w:pPr>
    </w:p>
    <w:p w:rsidR="00397354" w:rsidRDefault="00397354" w:rsidP="00397354">
      <w:pPr>
        <w:bidi/>
        <w:jc w:val="center"/>
        <w:rPr>
          <w:rtl/>
        </w:rPr>
      </w:pPr>
      <w:proofErr w:type="spellStart"/>
      <w:r>
        <w:t>Belhocine</w:t>
      </w:r>
      <w:proofErr w:type="spellEnd"/>
      <w:r>
        <w:t xml:space="preserve"> : </w:t>
      </w:r>
      <w:hyperlink r:id="rId64" w:history="1">
        <w:r w:rsidRPr="000E3220">
          <w:rPr>
            <w:rStyle w:val="Lienhypertexte"/>
          </w:rPr>
          <w:t>https://prof27math.weebly.com/</w:t>
        </w:r>
      </w:hyperlink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p w:rsidR="006E3037" w:rsidRDefault="006E3037" w:rsidP="00ED75D8">
      <w:pPr>
        <w:bidi/>
        <w:jc w:val="center"/>
        <w:rPr>
          <w:b/>
          <w:bCs/>
          <w:color w:val="1F497D" w:themeColor="text2"/>
          <w:sz w:val="44"/>
          <w:szCs w:val="44"/>
          <w:lang w:bidi="ar-DZ"/>
        </w:rPr>
      </w:pPr>
      <w:r w:rsidRPr="00B828CC">
        <w:rPr>
          <w:rFonts w:hint="cs"/>
          <w:b/>
          <w:bCs/>
          <w:color w:val="1F497D" w:themeColor="text2"/>
          <w:sz w:val="44"/>
          <w:szCs w:val="44"/>
          <w:rtl/>
          <w:lang w:bidi="ar-DZ"/>
        </w:rPr>
        <w:t>الوضعية التقويمية</w:t>
      </w:r>
    </w:p>
    <w:p w:rsidR="00ED73A4" w:rsidRPr="00CE628C" w:rsidRDefault="00CE628C" w:rsidP="00CE628C">
      <w:pPr>
        <w:bidi/>
        <w:rPr>
          <w:sz w:val="28"/>
          <w:szCs w:val="28"/>
          <w:rtl/>
          <w:lang w:bidi="ar-DZ"/>
        </w:rPr>
      </w:pPr>
      <w:r w:rsidRPr="00CE628C">
        <w:rPr>
          <w:rFonts w:hint="cs"/>
          <w:sz w:val="28"/>
          <w:szCs w:val="28"/>
          <w:rtl/>
          <w:lang w:bidi="ar-DZ"/>
        </w:rPr>
        <w:t xml:space="preserve">في عطلة الشتاء ذهبنا لزيارة الأقارب في البادية على مسافة </w:t>
      </w:r>
      <w:r w:rsidRPr="00CE628C">
        <w:rPr>
          <w:sz w:val="28"/>
          <w:szCs w:val="28"/>
          <w:lang w:bidi="ar-DZ"/>
        </w:rPr>
        <w:t>120km</w:t>
      </w:r>
      <w:r w:rsidRPr="00CE628C">
        <w:rPr>
          <w:rFonts w:hint="cs"/>
          <w:sz w:val="28"/>
          <w:szCs w:val="28"/>
          <w:rtl/>
          <w:lang w:bidi="ar-DZ"/>
        </w:rPr>
        <w:t xml:space="preserve"> من مدينتنا، بعد قطعنا لثلثي المسافة إذا بعطل في إطار العجلة مما اضطرنا إلى التوقف لتغييرها.</w:t>
      </w:r>
    </w:p>
    <w:p w:rsidR="00CE628C" w:rsidRPr="00CE628C" w:rsidRDefault="00D7514D" w:rsidP="00CE628C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2364" type="#_x0000_t202" style="position:absolute;left:0;text-align:left;margin-left:54.85pt;margin-top:26.95pt;width:419.45pt;height:137.25pt;z-index:252034048">
            <v:textbox style="mso-next-textbox:#_x0000_s2364">
              <w:txbxContent>
                <w:p w:rsidR="008528ED" w:rsidRDefault="008528ED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5134610" cy="1442100"/>
                        <wp:effectExtent l="0" t="0" r="0" b="0"/>
                        <wp:docPr id="233" name="Image 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134610" cy="1442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E628C" w:rsidRPr="00CE628C">
        <w:rPr>
          <w:rFonts w:hint="cs"/>
          <w:sz w:val="28"/>
          <w:szCs w:val="28"/>
          <w:rtl/>
          <w:lang w:bidi="ar-DZ"/>
        </w:rPr>
        <w:t>أخرج أبي الرافعة من صندوق السيارة ليضعها في مكانها (كما هو مبين في الشكل)</w:t>
      </w:r>
    </w:p>
    <w:p w:rsidR="00CE628C" w:rsidRPr="00CE628C" w:rsidRDefault="00CE628C" w:rsidP="00CE628C">
      <w:pPr>
        <w:bidi/>
        <w:rPr>
          <w:sz w:val="28"/>
          <w:szCs w:val="28"/>
          <w:rtl/>
          <w:lang w:bidi="ar-DZ"/>
        </w:rPr>
      </w:pPr>
    </w:p>
    <w:p w:rsidR="00420985" w:rsidRDefault="00420985" w:rsidP="00420985">
      <w:pPr>
        <w:bidi/>
        <w:rPr>
          <w:sz w:val="28"/>
          <w:szCs w:val="28"/>
          <w:rtl/>
          <w:lang w:bidi="ar-DZ"/>
        </w:rPr>
      </w:pPr>
    </w:p>
    <w:p w:rsidR="00420985" w:rsidRDefault="00420985" w:rsidP="00420985">
      <w:pPr>
        <w:bidi/>
        <w:rPr>
          <w:sz w:val="28"/>
          <w:szCs w:val="28"/>
          <w:rtl/>
          <w:lang w:bidi="ar-DZ"/>
        </w:rPr>
      </w:pPr>
    </w:p>
    <w:p w:rsidR="00420985" w:rsidRDefault="00420985" w:rsidP="00420985">
      <w:pPr>
        <w:bidi/>
        <w:rPr>
          <w:sz w:val="28"/>
          <w:szCs w:val="28"/>
          <w:lang w:bidi="ar-DZ"/>
        </w:rPr>
      </w:pPr>
    </w:p>
    <w:p w:rsidR="00420985" w:rsidRPr="00CE628C" w:rsidRDefault="00420985" w:rsidP="00420985">
      <w:pPr>
        <w:bidi/>
        <w:rPr>
          <w:sz w:val="28"/>
          <w:szCs w:val="28"/>
          <w:rtl/>
          <w:lang w:bidi="ar-DZ"/>
        </w:rPr>
      </w:pPr>
    </w:p>
    <w:p w:rsidR="00CE628C" w:rsidRPr="00CE628C" w:rsidRDefault="00CE628C" w:rsidP="00CE628C">
      <w:pPr>
        <w:pStyle w:val="Paragraphedeliste"/>
        <w:numPr>
          <w:ilvl w:val="0"/>
          <w:numId w:val="16"/>
        </w:numPr>
        <w:bidi/>
        <w:rPr>
          <w:sz w:val="28"/>
          <w:szCs w:val="28"/>
          <w:lang w:bidi="ar-DZ"/>
        </w:rPr>
      </w:pPr>
      <w:r w:rsidRPr="00CE628C">
        <w:rPr>
          <w:rFonts w:hint="cs"/>
          <w:sz w:val="28"/>
          <w:szCs w:val="28"/>
          <w:rtl/>
          <w:lang w:bidi="ar-DZ"/>
        </w:rPr>
        <w:t xml:space="preserve">كم كانت المسافة بيننا </w:t>
      </w:r>
      <w:proofErr w:type="gramStart"/>
      <w:r w:rsidRPr="00CE628C">
        <w:rPr>
          <w:rFonts w:hint="cs"/>
          <w:sz w:val="28"/>
          <w:szCs w:val="28"/>
          <w:rtl/>
          <w:lang w:bidi="ar-DZ"/>
        </w:rPr>
        <w:t>و بين</w:t>
      </w:r>
      <w:proofErr w:type="gramEnd"/>
      <w:r w:rsidRPr="00CE628C">
        <w:rPr>
          <w:rFonts w:hint="cs"/>
          <w:sz w:val="28"/>
          <w:szCs w:val="28"/>
          <w:rtl/>
          <w:lang w:bidi="ar-DZ"/>
        </w:rPr>
        <w:t xml:space="preserve"> البادية عند التوقف؟</w:t>
      </w:r>
    </w:p>
    <w:p w:rsidR="00CE628C" w:rsidRPr="00CE628C" w:rsidRDefault="00D7514D" w:rsidP="007A5370">
      <w:pPr>
        <w:pStyle w:val="Paragraphedeliste"/>
        <w:numPr>
          <w:ilvl w:val="0"/>
          <w:numId w:val="16"/>
        </w:num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shape id="_x0000_s2366" type="#_x0000_t202" style="position:absolute;left:0;text-align:left;margin-left:-11.2pt;margin-top:19.95pt;width:178pt;height:128.25pt;z-index:252035072" filled="f" stroked="f">
            <v:textbox style="mso-next-textbox:#_x0000_s2366">
              <w:txbxContent>
                <w:p w:rsidR="008528ED" w:rsidRDefault="008528ED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522095" cy="1537335"/>
                        <wp:effectExtent l="19050" t="0" r="1905" b="0"/>
                        <wp:docPr id="234" name="Image 233" descr="Cric-crick-crik-a-pantografo-1000-kg-1034-cm-omologato-chiave-bulloni-1719-401482054736-1-2-3-500x505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Cric-crick-crik-a-pantografo-1000-kg-1034-cm-omologato-chiave-bulloni-1719-401482054736-1-2-3-500x505.JPG"/>
                                <pic:cNvPicPr/>
                              </pic:nvPicPr>
                              <pic:blipFill>
                                <a:blip r:embed="rId6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2095" cy="153733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E628C" w:rsidRPr="00CE628C">
        <w:rPr>
          <w:rFonts w:hint="cs"/>
          <w:sz w:val="28"/>
          <w:szCs w:val="28"/>
          <w:rtl/>
          <w:lang w:bidi="ar-DZ"/>
        </w:rPr>
        <w:t xml:space="preserve">أوجد </w:t>
      </w:r>
      <w:proofErr w:type="spellStart"/>
      <w:r w:rsidR="00CE628C" w:rsidRPr="00CE628C">
        <w:rPr>
          <w:rFonts w:hint="cs"/>
          <w:sz w:val="28"/>
          <w:szCs w:val="28"/>
          <w:rtl/>
          <w:lang w:bidi="ar-DZ"/>
        </w:rPr>
        <w:t>أقياس</w:t>
      </w:r>
      <w:proofErr w:type="spellEnd"/>
      <w:r w:rsidR="00CE628C" w:rsidRPr="00CE628C">
        <w:rPr>
          <w:rFonts w:hint="cs"/>
          <w:sz w:val="28"/>
          <w:szCs w:val="28"/>
          <w:rtl/>
          <w:lang w:bidi="ar-DZ"/>
        </w:rPr>
        <w:t xml:space="preserve"> الزوايا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BC</m:t>
            </m:r>
          </m:e>
        </m:acc>
        <m:r>
          <w:rPr>
            <w:rFonts w:ascii="Cambria Math" w:hAnsi="Cambria Math"/>
            <w:sz w:val="28"/>
            <w:szCs w:val="28"/>
            <w:lang w:bidi="ar-DZ"/>
          </w:rPr>
          <m:t> </m:t>
        </m:r>
      </m:oMath>
      <w:r w:rsidR="00CE628C" w:rsidRPr="00CE628C">
        <w:rPr>
          <w:rFonts w:hint="cs"/>
          <w:sz w:val="28"/>
          <w:szCs w:val="28"/>
          <w:rtl/>
          <w:lang w:bidi="ar-DZ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DB;</m:t>
            </m:r>
          </m:e>
        </m:acc>
      </m:oMath>
      <w:r w:rsidR="00CE628C" w:rsidRPr="00CE628C">
        <w:rPr>
          <w:rFonts w:hint="cs"/>
          <w:sz w:val="28"/>
          <w:szCs w:val="28"/>
          <w:rtl/>
          <w:lang w:bidi="ar-DZ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DCB;</m:t>
            </m:r>
          </m:e>
        </m:acc>
      </m:oMath>
      <w:r w:rsidR="00CE628C" w:rsidRPr="00CE628C">
        <w:rPr>
          <w:rFonts w:eastAsiaTheme="minorEastAsia" w:hint="cs"/>
          <w:sz w:val="28"/>
          <w:szCs w:val="28"/>
          <w:rtl/>
          <w:lang w:bidi="ar-DZ"/>
        </w:rPr>
        <w:t xml:space="preserve"> في حالة الرفع علما أن مجموع زوايا المعين </w:t>
      </w:r>
      <w:r w:rsidR="00CE628C" w:rsidRPr="00CE628C">
        <w:rPr>
          <w:rFonts w:eastAsiaTheme="minorEastAsia"/>
          <w:sz w:val="28"/>
          <w:szCs w:val="28"/>
          <w:lang w:bidi="ar-DZ"/>
        </w:rPr>
        <w:t>ABCD</w:t>
      </w:r>
      <w:r w:rsidR="00CE628C" w:rsidRPr="00CE628C">
        <w:rPr>
          <w:rFonts w:eastAsiaTheme="minorEastAsia" w:hint="cs"/>
          <w:sz w:val="28"/>
          <w:szCs w:val="28"/>
          <w:rtl/>
          <w:lang w:bidi="ar-DZ"/>
        </w:rPr>
        <w:t>هو 360</w:t>
      </w:r>
      <w:r w:rsidR="00CE628C" w:rsidRPr="00CE628C">
        <w:rPr>
          <w:rFonts w:eastAsiaTheme="minorEastAsia" w:hint="cs"/>
          <w:sz w:val="28"/>
          <w:szCs w:val="28"/>
          <w:vertAlign w:val="superscript"/>
          <w:rtl/>
          <w:lang w:bidi="ar-DZ"/>
        </w:rPr>
        <w:t>0</w:t>
      </w:r>
    </w:p>
    <w:p w:rsidR="00CE628C" w:rsidRPr="00CE628C" w:rsidRDefault="00CE628C" w:rsidP="00CE628C">
      <w:pPr>
        <w:pStyle w:val="Paragraphedeliste"/>
        <w:numPr>
          <w:ilvl w:val="0"/>
          <w:numId w:val="16"/>
        </w:numPr>
        <w:bidi/>
        <w:rPr>
          <w:sz w:val="28"/>
          <w:szCs w:val="28"/>
          <w:rtl/>
          <w:lang w:bidi="ar-DZ"/>
        </w:rPr>
      </w:pPr>
      <w:r w:rsidRPr="00CE628C">
        <w:rPr>
          <w:rFonts w:hint="cs"/>
          <w:sz w:val="28"/>
          <w:szCs w:val="28"/>
          <w:rtl/>
          <w:lang w:bidi="ar-DZ"/>
        </w:rPr>
        <w:t xml:space="preserve">ماذا تمثل القطعة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D</m:t>
            </m:r>
          </m:e>
        </m:d>
      </m:oMath>
      <w:r w:rsidRPr="00CE628C">
        <w:rPr>
          <w:rFonts w:eastAsiaTheme="minorEastAsia" w:hint="cs"/>
          <w:sz w:val="28"/>
          <w:szCs w:val="28"/>
          <w:rtl/>
          <w:lang w:bidi="ar-DZ"/>
        </w:rPr>
        <w:t xml:space="preserve"> بالنسبة للزاوية </w:t>
      </w:r>
      <w:r w:rsidRPr="00CE628C">
        <w:rPr>
          <w:rFonts w:hint="cs"/>
          <w:sz w:val="28"/>
          <w:szCs w:val="28"/>
          <w:rtl/>
          <w:lang w:bidi="ar-DZ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DC</m:t>
            </m:r>
          </m:e>
        </m:acc>
      </m:oMath>
      <w:r w:rsidRPr="00CE628C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proofErr w:type="gramStart"/>
      <w:r w:rsidRPr="00CE628C">
        <w:rPr>
          <w:rFonts w:eastAsiaTheme="minorEastAsia" w:hint="cs"/>
          <w:sz w:val="28"/>
          <w:szCs w:val="28"/>
          <w:rtl/>
          <w:lang w:bidi="ar-DZ"/>
        </w:rPr>
        <w:t>و بالنسبة</w:t>
      </w:r>
      <w:proofErr w:type="gramEnd"/>
      <w:r w:rsidRPr="00CE628C">
        <w:rPr>
          <w:rFonts w:eastAsiaTheme="minorEastAsia" w:hint="cs"/>
          <w:sz w:val="28"/>
          <w:szCs w:val="28"/>
          <w:rtl/>
          <w:lang w:bidi="ar-DZ"/>
        </w:rPr>
        <w:t xml:space="preserve"> للمعين </w:t>
      </w:r>
      <w:r w:rsidRPr="00CE628C">
        <w:rPr>
          <w:rFonts w:eastAsiaTheme="minorEastAsia"/>
          <w:sz w:val="28"/>
          <w:szCs w:val="28"/>
          <w:lang w:bidi="ar-DZ"/>
        </w:rPr>
        <w:t>ABCD</w:t>
      </w:r>
      <w:r w:rsidRPr="00CE628C">
        <w:rPr>
          <w:rFonts w:eastAsiaTheme="minorEastAsia" w:hint="cs"/>
          <w:sz w:val="28"/>
          <w:szCs w:val="28"/>
          <w:rtl/>
          <w:lang w:bidi="ar-DZ"/>
        </w:rPr>
        <w:t>؟</w:t>
      </w:r>
    </w:p>
    <w:p w:rsidR="006E3037" w:rsidRPr="00CE628C" w:rsidRDefault="006E3037" w:rsidP="00CE628C">
      <w:pPr>
        <w:bidi/>
        <w:rPr>
          <w:sz w:val="28"/>
          <w:szCs w:val="28"/>
          <w:lang w:bidi="ar-DZ"/>
        </w:rPr>
      </w:pPr>
    </w:p>
    <w:p w:rsidR="00D46D87" w:rsidRDefault="00D46D87" w:rsidP="00D46D87">
      <w:pPr>
        <w:bidi/>
        <w:jc w:val="center"/>
        <w:rPr>
          <w:b/>
          <w:bCs/>
          <w:sz w:val="24"/>
          <w:szCs w:val="24"/>
          <w:rtl/>
          <w:lang w:bidi="ar-DZ"/>
        </w:rPr>
      </w:pPr>
    </w:p>
    <w:p w:rsidR="006E3037" w:rsidRPr="003D5F2F" w:rsidRDefault="00D7514D" w:rsidP="002762DA">
      <w:pPr>
        <w:bidi/>
        <w:spacing w:line="240" w:lineRule="auto"/>
        <w:rPr>
          <w:b/>
          <w:bCs/>
          <w:color w:val="FF0000"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eastAsia="fr-FR"/>
        </w:rPr>
        <w:pict>
          <v:shape id="_x0000_s1502" type="#_x0000_t202" style="position:absolute;left:0;text-align:left;margin-left:9.05pt;margin-top:25.25pt;width:130.8pt;height:154.8pt;z-index:251807744" filled="f" stroked="f">
            <v:textbox style="mso-next-textbox:#_x0000_s1502">
              <w:txbxContent>
                <w:p w:rsidR="008528ED" w:rsidRDefault="008528ED" w:rsidP="006E3037"/>
              </w:txbxContent>
            </v:textbox>
          </v:shape>
        </w:pict>
      </w:r>
    </w:p>
    <w:p w:rsidR="006E3037" w:rsidRPr="003D5F2F" w:rsidRDefault="006E3037" w:rsidP="006E3037">
      <w:pPr>
        <w:bidi/>
        <w:spacing w:line="240" w:lineRule="auto"/>
        <w:rPr>
          <w:b/>
          <w:bCs/>
          <w:color w:val="FF0000"/>
          <w:sz w:val="28"/>
          <w:szCs w:val="28"/>
          <w:rtl/>
          <w:lang w:bidi="ar-DZ"/>
        </w:rPr>
      </w:pPr>
    </w:p>
    <w:p w:rsidR="006E3037" w:rsidRDefault="006E3037" w:rsidP="006E3037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397354" w:rsidRDefault="00397354" w:rsidP="00397354">
      <w:pPr>
        <w:bidi/>
        <w:jc w:val="center"/>
        <w:rPr>
          <w:rtl/>
        </w:rPr>
      </w:pPr>
      <w:proofErr w:type="spellStart"/>
      <w:r>
        <w:t>Belhocine</w:t>
      </w:r>
      <w:proofErr w:type="spellEnd"/>
      <w:r>
        <w:t xml:space="preserve"> : </w:t>
      </w:r>
      <w:hyperlink r:id="rId67" w:history="1">
        <w:r w:rsidRPr="000E3220">
          <w:rPr>
            <w:rStyle w:val="Lienhypertexte"/>
          </w:rPr>
          <w:t>https://prof27math.weebly.com/</w:t>
        </w:r>
      </w:hyperlink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2A1831" w:rsidRDefault="002A1831" w:rsidP="002A1831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tbl>
      <w:tblPr>
        <w:tblStyle w:val="Grilledutableau"/>
        <w:tblW w:w="10314" w:type="dxa"/>
        <w:tblLook w:val="04A0" w:firstRow="1" w:lastRow="0" w:firstColumn="1" w:lastColumn="0" w:noHBand="0" w:noVBand="1"/>
      </w:tblPr>
      <w:tblGrid>
        <w:gridCol w:w="784"/>
        <w:gridCol w:w="785"/>
        <w:gridCol w:w="778"/>
        <w:gridCol w:w="783"/>
        <w:gridCol w:w="784"/>
        <w:gridCol w:w="777"/>
        <w:gridCol w:w="783"/>
        <w:gridCol w:w="784"/>
        <w:gridCol w:w="778"/>
        <w:gridCol w:w="3278"/>
      </w:tblGrid>
      <w:tr w:rsidR="0062334B" w:rsidRPr="003125B1" w:rsidTr="0097092D">
        <w:trPr>
          <w:trHeight w:val="564"/>
        </w:trPr>
        <w:tc>
          <w:tcPr>
            <w:tcW w:w="7036" w:type="dxa"/>
            <w:gridSpan w:val="9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تصحيح الوضعية التقويمية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 w:val="restart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قائمة التلاميذ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64"/>
        </w:trPr>
        <w:tc>
          <w:tcPr>
            <w:tcW w:w="2347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قي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4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توظيف</w:t>
            </w:r>
          </w:p>
        </w:tc>
        <w:tc>
          <w:tcPr>
            <w:tcW w:w="2345" w:type="dxa"/>
            <w:gridSpan w:val="3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اكتساب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83"/>
        </w:trPr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5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7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62334B" w:rsidRPr="00A2492D" w:rsidRDefault="0062334B" w:rsidP="0062334B">
      <w:pPr>
        <w:bidi/>
        <w:spacing w:line="240" w:lineRule="auto"/>
        <w:jc w:val="both"/>
        <w:rPr>
          <w:b/>
          <w:bCs/>
          <w:color w:val="FF0000"/>
          <w:sz w:val="28"/>
          <w:szCs w:val="28"/>
          <w:lang w:bidi="ar-DZ"/>
        </w:rPr>
      </w:pPr>
    </w:p>
    <w:p w:rsidR="004D46BB" w:rsidRDefault="004D46BB" w:rsidP="004D46BB">
      <w:pPr>
        <w:bidi/>
        <w:rPr>
          <w:rtl/>
        </w:rPr>
      </w:pPr>
    </w:p>
    <w:p w:rsidR="00BC5418" w:rsidRDefault="00BC5418" w:rsidP="00BC5418">
      <w:pPr>
        <w:bidi/>
      </w:pPr>
    </w:p>
    <w:p w:rsidR="0023694C" w:rsidRDefault="0023694C" w:rsidP="0023694C">
      <w:pPr>
        <w:bidi/>
        <w:jc w:val="both"/>
        <w:rPr>
          <w:noProof/>
          <w:sz w:val="32"/>
          <w:szCs w:val="32"/>
          <w:rtl/>
          <w:lang w:eastAsia="fr-FR"/>
        </w:rPr>
      </w:pPr>
    </w:p>
    <w:p w:rsidR="0036449B" w:rsidRDefault="0036449B" w:rsidP="0036449B">
      <w:pPr>
        <w:bidi/>
        <w:jc w:val="both"/>
        <w:rPr>
          <w:noProof/>
          <w:sz w:val="32"/>
          <w:szCs w:val="32"/>
          <w:rtl/>
          <w:lang w:eastAsia="fr-FR"/>
        </w:rPr>
        <w:sectPr w:rsidR="0036449B" w:rsidSect="002A1831">
          <w:pgSz w:w="11906" w:h="16838" w:code="9"/>
          <w:pgMar w:top="851" w:right="1134" w:bottom="851" w:left="1134" w:header="851" w:footer="851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2A1831" w:rsidRPr="002A1831" w:rsidRDefault="002A1831" w:rsidP="002A1831">
      <w:pPr>
        <w:tabs>
          <w:tab w:val="left" w:pos="1317"/>
        </w:tabs>
        <w:bidi/>
        <w:spacing w:after="0" w:line="240" w:lineRule="auto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في يوم الجمعة ذهب وليد رفقة والده لأداء فريضة صلاة الجمعة، حيث امتلآ المسجد بالمصلين  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>الأول:</w:t>
      </w: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علما</w:t>
      </w:r>
      <w:proofErr w:type="spellEnd"/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أن الصف الواحد يسع ل40 مصلي، عد وليد الصفوف فوجدها 8 صفوف، قال الأب لوليد بعد مغادرتهم المسجد: حوالي ثمن المصلين أطفال و ربعهم 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ساعد وليد في معرفة العدد الإجمالي للمصلين مع عدد الأطفال </w:t>
      </w:r>
      <w:proofErr w:type="gramStart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و عدد</w:t>
      </w:r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ال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كيف يمكنه تعليم الكسرين </w:t>
      </w:r>
      <m:oMath>
        <m:f>
          <m:fPr>
            <m:ctrlPr>
              <w:rPr>
                <w:rFonts w:ascii="Cambria Math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و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8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على نصف مستقيم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درج ؟</w:t>
      </w:r>
      <w:proofErr w:type="gramEnd"/>
    </w:p>
    <w:p w:rsidR="002A1831" w:rsidRPr="002A1831" w:rsidRDefault="00D7514D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>
        <w:rPr>
          <w:rFonts w:eastAsiaTheme="minorEastAsia"/>
          <w:b/>
          <w:bCs/>
          <w:noProof/>
          <w:color w:val="000000" w:themeColor="text1"/>
          <w:sz w:val="24"/>
          <w:szCs w:val="24"/>
          <w:rtl/>
          <w:lang w:eastAsia="fr-FR"/>
        </w:rPr>
        <w:pict>
          <v:shape id="_x0000_s2378" type="#_x0000_t202" style="position:absolute;left:0;text-align:left;margin-left:237.55pt;margin-top:4.05pt;width:86.45pt;height:77.45pt;z-index:252051456" filled="f" stroked="f">
            <v:textbox style="mso-next-textbox:#_x0000_s2378">
              <w:txbxContent>
                <w:p w:rsidR="008528ED" w:rsidRDefault="008528ED" w:rsidP="002A183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885374" cy="809625"/>
                        <wp:effectExtent l="19050" t="0" r="0" b="0"/>
                        <wp:docPr id="419" name="Image 32" descr="1949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949.jpg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90048" cy="8138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color w:val="000000" w:themeColor="text1"/>
          <w:sz w:val="24"/>
          <w:szCs w:val="24"/>
          <w:rtl/>
          <w:lang w:eastAsia="fr-FR"/>
        </w:rPr>
        <w:pict>
          <v:shape id="_x0000_s2373" type="#_x0000_t202" style="position:absolute;left:0;text-align:left;margin-left:-31.7pt;margin-top:15.1pt;width:86.45pt;height:77.45pt;z-index:252043264" filled="f" stroked="f">
            <v:textbox style="mso-next-textbox:#_x0000_s2373">
              <w:txbxContent>
                <w:p w:rsidR="008528ED" w:rsidRDefault="008528ED" w:rsidP="002A183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885374" cy="809625"/>
                        <wp:effectExtent l="19050" t="0" r="0" b="0"/>
                        <wp:docPr id="305" name="Image 32" descr="1949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949.jpg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90048" cy="8138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A1831"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="002A1831"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>الثاني:</w:t>
      </w:r>
      <w:r w:rsidR="002A1831"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شد</w:t>
      </w:r>
      <w:proofErr w:type="spellEnd"/>
      <w:proofErr w:type="gramEnd"/>
      <w:r w:rsidR="002A1831"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انتباه وليد في المسجد اللوحة الإلكترونية لمواقيت الصلاة المكتوب عليها: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صبح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6:20  الظهر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3:00  العصر 15:30  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مغرب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18:00  العشاء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9:15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ثل وليد كل المواقيت في ساعة عقارب فما هو قيس كل زاوية 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>و نوعها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 xml:space="preserve"> </w:t>
      </w: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حسب كل وقت من أوقات الصلاة؟</w:t>
      </w:r>
    </w:p>
    <w:p w:rsidR="0023694C" w:rsidRPr="002A1831" w:rsidRDefault="0023694C" w:rsidP="0023694C">
      <w:pPr>
        <w:bidi/>
        <w:jc w:val="both"/>
        <w:rPr>
          <w:noProof/>
          <w:sz w:val="24"/>
          <w:szCs w:val="24"/>
          <w:lang w:eastAsia="fr-FR"/>
        </w:rPr>
      </w:pPr>
    </w:p>
    <w:p w:rsidR="002A1831" w:rsidRPr="002A1831" w:rsidRDefault="002A1831" w:rsidP="002A1831">
      <w:pPr>
        <w:tabs>
          <w:tab w:val="left" w:pos="1317"/>
        </w:tabs>
        <w:bidi/>
        <w:spacing w:after="0" w:line="240" w:lineRule="auto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في يوم الجمعة ذهب وليد رفقة والده لأداء فريضة صلاة الجمعة، حيث امتلآ المسجد بالمصلين  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>الأول:</w:t>
      </w: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علما</w:t>
      </w:r>
      <w:proofErr w:type="spellEnd"/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أن الصف الواحد يسع ل40 مصلي، عد وليد الصفوف فوجدها 8 صفوف، قال الأب لوليد بعد مغادرتهم المسجد: حوالي ثمن المصلين أطفال و ربعهم 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ساعد وليد في معرفة العدد الإجمالي للمصلين مع عدد الأطفال </w:t>
      </w:r>
      <w:proofErr w:type="gramStart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و عدد</w:t>
      </w:r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ال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كيف يمكنه تعليم الكسرين </w:t>
      </w:r>
      <m:oMath>
        <m:f>
          <m:fPr>
            <m:ctrlPr>
              <w:rPr>
                <w:rFonts w:ascii="Cambria Math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و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8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على نصف مستقيم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درج ؟</w:t>
      </w:r>
      <w:proofErr w:type="gramEnd"/>
    </w:p>
    <w:p w:rsidR="002A1831" w:rsidRPr="002A1831" w:rsidRDefault="00D7514D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>
        <w:rPr>
          <w:rFonts w:eastAsiaTheme="minorEastAsia"/>
          <w:b/>
          <w:bCs/>
          <w:noProof/>
          <w:color w:val="000000" w:themeColor="text1"/>
          <w:sz w:val="24"/>
          <w:szCs w:val="24"/>
          <w:rtl/>
          <w:lang w:eastAsia="fr-FR"/>
        </w:rPr>
        <w:pict>
          <v:shape id="_x0000_s2380" type="#_x0000_t202" style="position:absolute;left:0;text-align:left;margin-left:237.55pt;margin-top:1.9pt;width:86.45pt;height:77.45pt;z-index:252053504" filled="f" stroked="f">
            <v:textbox style="mso-next-textbox:#_x0000_s2380">
              <w:txbxContent>
                <w:p w:rsidR="008528ED" w:rsidRDefault="008528ED" w:rsidP="002A183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885374" cy="809625"/>
                        <wp:effectExtent l="19050" t="0" r="0" b="0"/>
                        <wp:docPr id="525" name="Image 32" descr="1949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949.jpg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90048" cy="8138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eastAsiaTheme="minorEastAsia"/>
          <w:b/>
          <w:bCs/>
          <w:noProof/>
          <w:color w:val="1F497D" w:themeColor="text2"/>
          <w:sz w:val="24"/>
          <w:szCs w:val="24"/>
          <w:rtl/>
          <w:lang w:eastAsia="fr-FR"/>
        </w:rPr>
        <w:pict>
          <v:shape id="_x0000_s2379" type="#_x0000_t202" style="position:absolute;left:0;text-align:left;margin-left:-27.95pt;margin-top:15.4pt;width:86.45pt;height:77.45pt;z-index:252052480" filled="f" stroked="f">
            <v:textbox style="mso-next-textbox:#_x0000_s2379">
              <w:txbxContent>
                <w:p w:rsidR="008528ED" w:rsidRDefault="008528ED" w:rsidP="002A183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885374" cy="809625"/>
                        <wp:effectExtent l="19050" t="0" r="0" b="0"/>
                        <wp:docPr id="498" name="Image 32" descr="1949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949.jpg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90048" cy="8138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A1831"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="002A1831"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>الثاني:</w:t>
      </w:r>
      <w:r w:rsidR="002A1831"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شد</w:t>
      </w:r>
      <w:proofErr w:type="spellEnd"/>
      <w:proofErr w:type="gramEnd"/>
      <w:r w:rsidR="002A1831"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انتباه وليد في المسجد اللوحة الإلكترونية لمواقيت الصلاة المكتوب عليها: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صبح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6:20  الظهر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3:00  العصر 15:30  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مغرب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18:00  العشاء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9:15</w:t>
      </w:r>
    </w:p>
    <w:p w:rsidR="000B6C2B" w:rsidRDefault="002A1831" w:rsidP="002A1831">
      <w:pPr>
        <w:bidi/>
        <w:jc w:val="both"/>
        <w:rPr>
          <w:noProof/>
          <w:sz w:val="24"/>
          <w:szCs w:val="24"/>
          <w:lang w:eastAsia="fr-FR" w:bidi="ar-DZ"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ثل وليد كل المواقيت في ساعة عقارب فما هو قيس كل زاوية 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>و نوعها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 xml:space="preserve"> </w:t>
      </w: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حسب كل وقت من أوقات الصلاة؟</w:t>
      </w:r>
    </w:p>
    <w:p w:rsidR="000B6C2B" w:rsidRDefault="000B6C2B" w:rsidP="000B6C2B">
      <w:pPr>
        <w:bidi/>
        <w:jc w:val="both"/>
        <w:rPr>
          <w:noProof/>
          <w:sz w:val="24"/>
          <w:szCs w:val="24"/>
          <w:lang w:eastAsia="fr-FR" w:bidi="ar-DZ"/>
        </w:rPr>
      </w:pPr>
    </w:p>
    <w:p w:rsidR="000B6C2B" w:rsidRDefault="000B6C2B" w:rsidP="000B6C2B">
      <w:pPr>
        <w:bidi/>
        <w:jc w:val="both"/>
        <w:rPr>
          <w:noProof/>
          <w:sz w:val="24"/>
          <w:szCs w:val="24"/>
          <w:lang w:eastAsia="fr-FR" w:bidi="ar-DZ"/>
        </w:rPr>
      </w:pPr>
    </w:p>
    <w:p w:rsidR="002A1831" w:rsidRPr="002A1831" w:rsidRDefault="002A1831" w:rsidP="002A1831">
      <w:pPr>
        <w:tabs>
          <w:tab w:val="left" w:pos="1317"/>
        </w:tabs>
        <w:bidi/>
        <w:spacing w:after="0" w:line="240" w:lineRule="auto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في يوم الجمعة ذهب وليد رفقة والده لأداء فريضة صلاة الجمعة، حيث امتلآ المسجد بالمصلين  </w:t>
      </w:r>
    </w:p>
    <w:p w:rsidR="002A1831" w:rsidRPr="002A1831" w:rsidRDefault="002A1831" w:rsidP="002A1831">
      <w:pPr>
        <w:tabs>
          <w:tab w:val="left" w:pos="1317"/>
        </w:tabs>
        <w:bidi/>
        <w:spacing w:after="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>الأول:</w:t>
      </w: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علما</w:t>
      </w:r>
      <w:proofErr w:type="spellEnd"/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أن الصف الواحد يسع ل40 مصلي، عد وليد الصفوف فوجدها 8 صفوف، قال الأب لوليد بعد مغادرتهم المسجد: حوالي ثمن المصلين أطفال و ربعهم 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ساعد وليد في معرفة العدد الإجمالي للمصلين مع عدد الأطفال </w:t>
      </w:r>
      <w:proofErr w:type="gramStart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و عدد</w:t>
      </w:r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ال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كيف يمكنه تعليم الكسرين </w:t>
      </w:r>
      <m:oMath>
        <m:f>
          <m:fPr>
            <m:ctrlPr>
              <w:rPr>
                <w:rFonts w:ascii="Cambria Math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و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8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على نصف مستقيم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درج ؟</w:t>
      </w:r>
      <w:proofErr w:type="gramEnd"/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>الثاني:</w:t>
      </w: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شد</w:t>
      </w:r>
      <w:proofErr w:type="spellEnd"/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انتباه وليد في المسجد اللوحة الإلكترونية لمواقيت الصلاة المكتوب عليها: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صبح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6:20  الظهر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3:00  العصر 15:30  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مغرب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18:00  العشاء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9:15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ثل وليد كل المواقيت في ساعة عقارب فما هو قيس كل زاوية 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>و نوعها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 xml:space="preserve"> </w:t>
      </w: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حسب كل وقت من أوقات الصلاة؟</w:t>
      </w:r>
    </w:p>
    <w:p w:rsidR="002A1831" w:rsidRPr="002A1831" w:rsidRDefault="002A1831" w:rsidP="002A1831">
      <w:pPr>
        <w:bidi/>
        <w:jc w:val="both"/>
        <w:rPr>
          <w:noProof/>
          <w:sz w:val="24"/>
          <w:szCs w:val="24"/>
          <w:lang w:eastAsia="fr-FR"/>
        </w:rPr>
      </w:pPr>
    </w:p>
    <w:p w:rsidR="002A1831" w:rsidRPr="002A1831" w:rsidRDefault="002A1831" w:rsidP="002A1831">
      <w:pPr>
        <w:tabs>
          <w:tab w:val="left" w:pos="1317"/>
        </w:tabs>
        <w:bidi/>
        <w:spacing w:after="0" w:line="240" w:lineRule="auto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في يوم الجمعة ذهب وليد رفقة والده لأداء فريضة صلاة الجمعة، حيث امتلآ المسجد بالمصلين  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Pr="002A1831">
        <w:rPr>
          <w:rFonts w:hint="cs"/>
          <w:b/>
          <w:bCs/>
          <w:color w:val="1F497D" w:themeColor="text2"/>
          <w:sz w:val="24"/>
          <w:szCs w:val="24"/>
          <w:rtl/>
        </w:rPr>
        <w:t>الأول:</w:t>
      </w: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علما</w:t>
      </w:r>
      <w:proofErr w:type="spellEnd"/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أن الصف الواحد يسع ل40 مصلي، عد وليد الصفوف فوجدها 8 صفوف، قال الأب لوليد بعد مغادرتهم المسجد: حوالي ثمن المصلين أطفال و ربعهم 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jc w:val="both"/>
        <w:rPr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ساعد وليد في معرفة العدد الإجمالي للمصلين مع عدد الأطفال </w:t>
      </w:r>
      <w:proofErr w:type="gramStart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>و عدد</w:t>
      </w:r>
      <w:proofErr w:type="gramEnd"/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 الشيوخ.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hint="cs"/>
          <w:b/>
          <w:bCs/>
          <w:color w:val="000000" w:themeColor="text1"/>
          <w:sz w:val="24"/>
          <w:szCs w:val="24"/>
          <w:rtl/>
        </w:rPr>
        <w:t xml:space="preserve">كيف يمكنه تعليم الكسرين </w:t>
      </w:r>
      <m:oMath>
        <m:f>
          <m:fPr>
            <m:ctrlPr>
              <w:rPr>
                <w:rFonts w:ascii="Cambria Math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و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8</m:t>
            </m:r>
          </m:den>
        </m:f>
      </m:oMath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على نصف مستقيم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درج ؟</w:t>
      </w:r>
      <w:proofErr w:type="gramEnd"/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 xml:space="preserve">الجزء </w:t>
      </w:r>
      <w:proofErr w:type="spellStart"/>
      <w:proofErr w:type="gramStart"/>
      <w:r w:rsidRPr="002A1831">
        <w:rPr>
          <w:rFonts w:eastAsiaTheme="minorEastAsia" w:hint="cs"/>
          <w:b/>
          <w:bCs/>
          <w:color w:val="1F497D" w:themeColor="text2"/>
          <w:sz w:val="24"/>
          <w:szCs w:val="24"/>
          <w:rtl/>
        </w:rPr>
        <w:t>الثاني:</w:t>
      </w: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شد</w:t>
      </w:r>
      <w:proofErr w:type="spellEnd"/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انتباه وليد في المسجد اللوحة الإلكترونية لمواقيت الصلاة المكتوب عليها: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صبح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6:20  الظهر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3:00  العصر 15:30  </w:t>
      </w:r>
    </w:p>
    <w:p w:rsidR="002A1831" w:rsidRPr="002A1831" w:rsidRDefault="002A1831" w:rsidP="002A1831">
      <w:pPr>
        <w:tabs>
          <w:tab w:val="left" w:pos="1317"/>
        </w:tabs>
        <w:bidi/>
        <w:spacing w:after="240" w:line="240" w:lineRule="auto"/>
        <w:rPr>
          <w:rFonts w:eastAsiaTheme="minorEastAsia"/>
          <w:b/>
          <w:bCs/>
          <w:color w:val="000000" w:themeColor="text1"/>
          <w:sz w:val="24"/>
          <w:szCs w:val="24"/>
          <w:rtl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المغرب 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18:00  العشاء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 xml:space="preserve"> 19:15</w:t>
      </w:r>
    </w:p>
    <w:p w:rsidR="000B6C2B" w:rsidRDefault="002A1831" w:rsidP="002A1831">
      <w:pPr>
        <w:spacing w:line="240" w:lineRule="auto"/>
        <w:rPr>
          <w:sz w:val="24"/>
          <w:szCs w:val="24"/>
          <w:lang w:bidi="ar-DZ"/>
        </w:rPr>
      </w:pP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مثل وليد كل المواقيت في ساعة عقارب فما هو قيس كل زاوية </w:t>
      </w:r>
      <w:proofErr w:type="gramStart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>و نوعها</w:t>
      </w:r>
      <w:proofErr w:type="gramEnd"/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  <w:lang w:bidi="ar-DZ"/>
        </w:rPr>
        <w:t xml:space="preserve"> </w:t>
      </w:r>
      <w:r w:rsidRPr="002A1831">
        <w:rPr>
          <w:rFonts w:eastAsiaTheme="minorEastAsia" w:hint="cs"/>
          <w:b/>
          <w:bCs/>
          <w:color w:val="000000" w:themeColor="text1"/>
          <w:sz w:val="24"/>
          <w:szCs w:val="24"/>
          <w:rtl/>
        </w:rPr>
        <w:t>حسب كل وقت من أوقات الصلاة؟</w:t>
      </w:r>
    </w:p>
    <w:p w:rsidR="004B29EE" w:rsidRDefault="00D7514D" w:rsidP="004B29EE">
      <w:pPr>
        <w:bidi/>
        <w:spacing w:line="240" w:lineRule="auto"/>
        <w:jc w:val="both"/>
        <w:rPr>
          <w:sz w:val="24"/>
          <w:szCs w:val="24"/>
          <w:rtl/>
          <w:lang w:bidi="ar-DZ"/>
        </w:rPr>
      </w:pPr>
      <w:r>
        <w:rPr>
          <w:noProof/>
          <w:sz w:val="24"/>
          <w:szCs w:val="24"/>
          <w:rtl/>
          <w:lang w:eastAsia="fr-FR"/>
        </w:rPr>
        <w:pict>
          <v:shape id="_x0000_s2255" type="#_x0000_t202" style="position:absolute;left:0;text-align:left;margin-left:-22.85pt;margin-top:3.25pt;width:130.5pt;height:102.75pt;z-index:251980800" filled="f" stroked="f">
            <v:textbox style="mso-next-textbox:#_x0000_s2255">
              <w:txbxContent>
                <w:p w:rsidR="008528ED" w:rsidRPr="00F0434D" w:rsidRDefault="008528ED" w:rsidP="000B6C2B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</w:p>
    <w:p w:rsidR="004B29EE" w:rsidRDefault="004B29EE" w:rsidP="004B29EE">
      <w:pPr>
        <w:bidi/>
        <w:rPr>
          <w:sz w:val="24"/>
          <w:szCs w:val="24"/>
          <w:rtl/>
          <w:lang w:bidi="ar-DZ"/>
        </w:rPr>
      </w:pPr>
    </w:p>
    <w:p w:rsidR="00824D8B" w:rsidRDefault="00D7514D" w:rsidP="004B29EE">
      <w:pPr>
        <w:bidi/>
        <w:rPr>
          <w:sz w:val="24"/>
          <w:szCs w:val="24"/>
          <w:rtl/>
          <w:lang w:bidi="ar-DZ"/>
        </w:rPr>
      </w:pPr>
      <w:r>
        <w:rPr>
          <w:noProof/>
          <w:sz w:val="24"/>
          <w:szCs w:val="24"/>
          <w:rtl/>
          <w:lang w:eastAsia="fr-FR"/>
        </w:rPr>
        <w:pict>
          <v:group id="_x0000_s2381" style="position:absolute;left:0;text-align:left;margin-left:-188.45pt;margin-top:-24.15pt;width:326.1pt;height:42.9pt;z-index:252054528" coordorigin="2538,957" coordsize="6522,858">
            <v:group id="_x0000_s2382" style="position:absolute;left:4434;top:957;width:2824;height:833" coordorigin="4434,1401" coordsize="2824,833">
              <v:roundrect id="_x0000_s2383" style="position:absolute;left:4434;top:1401;width:2767;height:790" arcsize="10923f" filled="f" fillcolor="#4bacc6 [3208]" strokecolor="#4bacc6 [3208]" strokeweight="3pt">
                <v:shadow on="t" type="perspective" color="#205867 [1608]" opacity=".5" offset="1pt" offset2="-1pt"/>
              </v:roundrect>
              <v:shape id="_x0000_s2384" type="#_x0000_t202" style="position:absolute;left:4767;top:1508;width:2491;height:726" filled="f" stroked="f">
                <v:textbox style="mso-next-textbox:#_x0000_s2384">
                  <w:txbxContent>
                    <w:p w:rsidR="008528ED" w:rsidRDefault="008528ED" w:rsidP="004B29EE">
                      <w:pPr>
                        <w:jc w:val="center"/>
                      </w:pPr>
                      <w:r w:rsidRPr="00B01489">
                        <w:rPr>
                          <w:rFonts w:hint="cs"/>
                          <w:noProof/>
                          <w:sz w:val="40"/>
                          <w:szCs w:val="40"/>
                          <w:rtl/>
                          <w:lang w:eastAsia="fr-FR"/>
                        </w:rPr>
                        <w:t>أعمال موجهة</w:t>
                      </w:r>
                    </w:p>
                  </w:txbxContent>
                </v:textbox>
              </v:shape>
            </v:group>
            <v:shape id="_x0000_s2385" type="#_x0000_t202" style="position:absolute;left:7183;top:974;width:1877;height:841" filled="f" stroked="f">
              <v:textbox style="mso-next-textbox:#_x0000_s2385">
                <w:txbxContent>
                  <w:p w:rsidR="008528ED" w:rsidRDefault="008528ED" w:rsidP="00D759F3">
                    <w:r w:rsidRPr="000E3F31"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1009015" cy="423632"/>
                          <wp:effectExtent l="19050" t="0" r="635" b="0"/>
                          <wp:docPr id="1" name="Image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09015" cy="4236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386" type="#_x0000_t202" style="position:absolute;left:2538;top:974;width:1980;height:826" filled="f" stroked="f">
              <v:textbox style="mso-next-textbox:#_x0000_s2386">
                <w:txbxContent>
                  <w:p w:rsidR="008528ED" w:rsidRDefault="008528ED" w:rsidP="00D759F3">
                    <w:r w:rsidRPr="000E3F31"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1028700" cy="435836"/>
                          <wp:effectExtent l="19050" t="0" r="0" b="0"/>
                          <wp:docPr id="2" name="Image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9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32207" cy="437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</w:p>
    <w:p w:rsidR="000B6C2B" w:rsidRPr="0036449B" w:rsidRDefault="000B6C2B" w:rsidP="004B29EE">
      <w:pPr>
        <w:bidi/>
        <w:rPr>
          <w:sz w:val="28"/>
          <w:szCs w:val="28"/>
          <w:rtl/>
        </w:rPr>
        <w:sectPr w:rsidR="000B6C2B" w:rsidRPr="0036449B" w:rsidSect="002A1831">
          <w:type w:val="continuous"/>
          <w:pgSz w:w="11906" w:h="16838" w:code="9"/>
          <w:pgMar w:top="1440" w:right="1080" w:bottom="1440" w:left="1080" w:header="851" w:footer="851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4820CE" w:rsidRDefault="00D7514D" w:rsidP="004B29EE">
      <w:pPr>
        <w:jc w:val="right"/>
      </w:pPr>
      <w:r>
        <w:rPr>
          <w:noProof/>
          <w:lang w:eastAsia="fr-FR"/>
        </w:rPr>
        <w:lastRenderedPageBreak/>
        <w:pict>
          <v:group id="_x0000_s2260" style="position:absolute;left:0;text-align:left;margin-left:-22pt;margin-top:16.3pt;width:7in;height:74pt;z-index:251985920" coordorigin="977,2280" coordsize="10080,1480">
            <v:shape id="_x0000_s1050" type="#_x0000_t202" style="position:absolute;left:977;top:2383;width:1114;height:1377" filled="f" stroked="f">
              <v:textbox style="mso-next-textbox:#_x0000_s1050">
                <w:txbxContent>
                  <w:p w:rsidR="008528ED" w:rsidRDefault="008528ED" w:rsidP="004820CE">
                    <w:r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582173" cy="695325"/>
                          <wp:effectExtent l="19050" t="0" r="8377" b="0"/>
                          <wp:docPr id="5" name="Image 1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82831" cy="6961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roundrect id="_x0000_s1052" style="position:absolute;left:977;top:2280;width:10080;height:1377" arcsize="10923f" filled="f" fillcolor="#4bacc6 [3208]" strokecolor="#4bacc6 [3208]" strokeweight="3pt">
              <v:shadow on="t" type="perspective" color="#205867 [1608]" opacity=".5" offset="1pt" offset2="-1pt"/>
            </v:roundrect>
          </v:group>
        </w:pict>
      </w:r>
      <w:r>
        <w:rPr>
          <w:noProof/>
          <w:lang w:eastAsia="fr-FR"/>
        </w:rPr>
        <w:pict>
          <v:shape id="_x0000_s1053" type="#_x0000_t202" style="position:absolute;left:0;text-align:left;margin-left:-9.9pt;margin-top:15.6pt;width:36.3pt;height:68.9pt;z-index:251986944" filled="f" stroked="f">
            <v:textbox style="mso-next-textbox:#_x0000_s1053">
              <w:txbxContent>
                <w:p w:rsidR="008528ED" w:rsidRDefault="008528ED" w:rsidP="004820CE">
                  <w:pPr>
                    <w:rPr>
                      <w:b/>
                      <w:bCs/>
                      <w:sz w:val="18"/>
                      <w:szCs w:val="18"/>
                      <w:rtl/>
                      <w:lang w:bidi="ar-DZ"/>
                    </w:rPr>
                  </w:pPr>
                </w:p>
                <w:p w:rsidR="008528ED" w:rsidRPr="00196E4F" w:rsidRDefault="008528ED" w:rsidP="004820CE">
                  <w:pPr>
                    <w:jc w:val="center"/>
                    <w:rPr>
                      <w:b/>
                      <w:bCs/>
                      <w:sz w:val="18"/>
                      <w:szCs w:val="1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196E4F">
                    <w:rPr>
                      <w:rFonts w:hint="cs"/>
                      <w:b/>
                      <w:bCs/>
                      <w:sz w:val="18"/>
                      <w:szCs w:val="18"/>
                      <w:rtl/>
                      <w:lang w:bidi="ar-DZ"/>
                    </w:rPr>
                    <w:t xml:space="preserve"> متوسط</w:t>
                  </w:r>
                </w:p>
                <w:p w:rsidR="008528ED" w:rsidRDefault="008528ED" w:rsidP="004820CE"/>
              </w:txbxContent>
            </v:textbox>
          </v:shape>
        </w:pict>
      </w:r>
    </w:p>
    <w:p w:rsidR="004820CE" w:rsidRPr="006671A1" w:rsidRDefault="00D7514D" w:rsidP="004B29EE">
      <w:pPr>
        <w:pStyle w:val="Paragraphedeliste"/>
        <w:numPr>
          <w:ilvl w:val="0"/>
          <w:numId w:val="1"/>
        </w:numPr>
        <w:bidi/>
        <w:rPr>
          <w:sz w:val="24"/>
          <w:szCs w:val="24"/>
        </w:rPr>
      </w:pPr>
      <w:bookmarkStart w:id="0" w:name="_GoBack"/>
      <w:bookmarkEnd w:id="0"/>
      <w:r>
        <w:rPr>
          <w:rFonts w:ascii="TraditionalArabic-Bold" w:cs="TraditionalArabic-Bold"/>
          <w:noProof/>
          <w:sz w:val="28"/>
          <w:szCs w:val="28"/>
          <w:lang w:eastAsia="fr-FR"/>
        </w:rPr>
        <w:pict>
          <v:shape id="_x0000_s1049" type="#_x0000_t202" style="position:absolute;left:0;text-align:left;margin-left:7.4pt;margin-top:3pt;width:160.1pt;height:46.3pt;z-index:251662336" filled="f" stroked="f">
            <v:textbox style="mso-next-textbox:#_x0000_s1049">
              <w:txbxContent>
                <w:p w:rsidR="008528ED" w:rsidRPr="006671A1" w:rsidRDefault="008528ED" w:rsidP="002762DA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لمستوى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: </w:t>
                  </w:r>
                  <w:proofErr w:type="gramStart"/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سنة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 xml:space="preserve"> ال</w:t>
                  </w: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أولى</w:t>
                  </w:r>
                  <w:proofErr w:type="gramEnd"/>
                </w:p>
                <w:p w:rsidR="008528ED" w:rsidRPr="006671A1" w:rsidRDefault="008528ED" w:rsidP="00A71C44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رقم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مذكرة</w:t>
                  </w:r>
                  <w:r w:rsidRPr="006671A1">
                    <w:rPr>
                      <w:rFonts w:ascii="TraditionalArabic" w:cs="TraditionalArabic"/>
                      <w:sz w:val="36"/>
                      <w:szCs w:val="36"/>
                    </w:rPr>
                    <w:t>:</w:t>
                  </w:r>
                  <w:r>
                    <w:rPr>
                      <w:rFonts w:ascii="TraditionalArabic" w:cs="TraditionalArabic" w:hint="cs"/>
                      <w:sz w:val="36"/>
                      <w:szCs w:val="36"/>
                      <w:rtl/>
                    </w:rPr>
                    <w:t>04</w:t>
                  </w:r>
                </w:p>
              </w:txbxContent>
            </v:textbox>
          </v:shape>
        </w:pict>
      </w:r>
      <w:r w:rsidR="004820CE" w:rsidRPr="006671A1">
        <w:rPr>
          <w:rFonts w:ascii="TraditionalArabic-Bold" w:cs="TraditionalArabic-Bold" w:hint="cs"/>
          <w:sz w:val="28"/>
          <w:szCs w:val="28"/>
          <w:rtl/>
        </w:rPr>
        <w:t>الميدان</w:t>
      </w:r>
      <w:r w:rsidR="004820CE" w:rsidRPr="006671A1">
        <w:rPr>
          <w:rFonts w:ascii="TraditionalArabic-Bold" w:cs="TraditionalArabic-Bold"/>
          <w:sz w:val="28"/>
          <w:szCs w:val="28"/>
        </w:rPr>
        <w:t xml:space="preserve"> </w:t>
      </w:r>
      <w:r w:rsidR="004820CE" w:rsidRPr="006671A1">
        <w:rPr>
          <w:rFonts w:ascii="TraditionalArabic-Bold" w:cs="TraditionalArabic-Bold" w:hint="cs"/>
          <w:sz w:val="28"/>
          <w:szCs w:val="28"/>
          <w:rtl/>
        </w:rPr>
        <w:t>المعرفي</w:t>
      </w:r>
      <w:r w:rsidR="004820CE" w:rsidRPr="006671A1">
        <w:rPr>
          <w:rFonts w:ascii="TraditionalArabic" w:cs="TraditionalArabic"/>
          <w:sz w:val="28"/>
          <w:szCs w:val="28"/>
        </w:rPr>
        <w:t xml:space="preserve">: </w:t>
      </w:r>
      <w:r w:rsidR="00DA761F">
        <w:rPr>
          <w:rFonts w:ascii="TraditionalArabic-Bold" w:cs="TraditionalArabic-Bold" w:hint="cs"/>
          <w:sz w:val="28"/>
          <w:szCs w:val="28"/>
          <w:rtl/>
        </w:rPr>
        <w:t>أنشطة عددية + أنشطة هندسية</w:t>
      </w:r>
    </w:p>
    <w:p w:rsidR="004820CE" w:rsidRPr="006671A1" w:rsidRDefault="004820CE" w:rsidP="004B29EE">
      <w:pPr>
        <w:pStyle w:val="Paragraphedeliste"/>
        <w:numPr>
          <w:ilvl w:val="0"/>
          <w:numId w:val="1"/>
        </w:numPr>
        <w:bidi/>
        <w:rPr>
          <w:rFonts w:ascii="TraditionalArabic-Bold" w:cs="TraditionalArabic-Bold"/>
          <w:sz w:val="24"/>
          <w:szCs w:val="24"/>
        </w:rPr>
      </w:pPr>
      <w:r w:rsidRPr="006671A1">
        <w:rPr>
          <w:rFonts w:ascii="TraditionalArabic-Bold" w:cs="TraditionalArabic-Bold" w:hint="cs"/>
          <w:sz w:val="24"/>
          <w:szCs w:val="24"/>
          <w:rtl/>
        </w:rPr>
        <w:t>المقطع</w:t>
      </w:r>
      <w:r w:rsidRPr="006671A1">
        <w:rPr>
          <w:rFonts w:ascii="TraditionalArabic-Bold" w:cs="TraditionalArabic-Bold"/>
          <w:sz w:val="24"/>
          <w:szCs w:val="24"/>
        </w:rPr>
        <w:t xml:space="preserve"> </w:t>
      </w:r>
      <w:proofErr w:type="gramStart"/>
      <w:r w:rsidRPr="006671A1">
        <w:rPr>
          <w:rFonts w:ascii="TraditionalArabic-Bold" w:cs="TraditionalArabic-Bold" w:hint="cs"/>
          <w:sz w:val="24"/>
          <w:szCs w:val="24"/>
          <w:rtl/>
        </w:rPr>
        <w:t>التعليمي</w:t>
      </w:r>
      <w:r w:rsidRPr="006671A1">
        <w:rPr>
          <w:rFonts w:ascii="TraditionalArabic-Bold" w:cs="TraditionalArabic-Bold"/>
          <w:sz w:val="24"/>
          <w:szCs w:val="24"/>
        </w:rPr>
        <w:t xml:space="preserve"> :</w:t>
      </w:r>
      <w:proofErr w:type="gramEnd"/>
      <w:r w:rsidRPr="006671A1">
        <w:rPr>
          <w:rFonts w:ascii="TraditionalArabic-Bold" w:cs="TraditionalArabic-Bold"/>
          <w:sz w:val="24"/>
          <w:szCs w:val="24"/>
        </w:rPr>
        <w:t xml:space="preserve"> </w:t>
      </w:r>
      <w:r w:rsidR="00824D8B" w:rsidRPr="00824D8B">
        <w:rPr>
          <w:rFonts w:ascii="TraditionalArabic-Bold" w:cs="TraditionalArabic-Bold"/>
          <w:sz w:val="24"/>
          <w:szCs w:val="24"/>
          <w:rtl/>
        </w:rPr>
        <w:t>الأعداد الكسرية وخواص هندسية تتعلق بالزوايا والمضلعات</w:t>
      </w:r>
    </w:p>
    <w:p w:rsidR="004820CE" w:rsidRPr="006671A1" w:rsidRDefault="004820CE" w:rsidP="004B29EE">
      <w:pPr>
        <w:pStyle w:val="Paragraphedeliste"/>
        <w:numPr>
          <w:ilvl w:val="0"/>
          <w:numId w:val="1"/>
        </w:numPr>
        <w:bidi/>
        <w:rPr>
          <w:rFonts w:ascii="TraditionalArabic-Bold" w:cs="TraditionalArabic-Bold"/>
          <w:sz w:val="28"/>
          <w:szCs w:val="28"/>
        </w:rPr>
      </w:pPr>
      <w:r w:rsidRPr="006671A1">
        <w:rPr>
          <w:rFonts w:ascii="TraditionalArabic-Bold" w:cs="TraditionalArabic-Bold" w:hint="cs"/>
          <w:sz w:val="24"/>
          <w:szCs w:val="24"/>
          <w:rtl/>
        </w:rPr>
        <w:t>المورد</w:t>
      </w:r>
      <w:r w:rsidRPr="006671A1">
        <w:rPr>
          <w:rFonts w:ascii="TraditionalArabic-Bold" w:cs="TraditionalArabic-Bold"/>
          <w:sz w:val="24"/>
          <w:szCs w:val="24"/>
        </w:rPr>
        <w:t xml:space="preserve"> </w:t>
      </w:r>
      <w:r w:rsidRPr="006671A1">
        <w:rPr>
          <w:rFonts w:ascii="TraditionalArabic-Bold" w:cs="TraditionalArabic-Bold" w:hint="cs"/>
          <w:sz w:val="24"/>
          <w:szCs w:val="24"/>
          <w:rtl/>
        </w:rPr>
        <w:t>التعل</w:t>
      </w:r>
      <w:r>
        <w:rPr>
          <w:rFonts w:ascii="TraditionalArabic-Bold" w:cs="TraditionalArabic-Bold" w:hint="cs"/>
          <w:sz w:val="24"/>
          <w:szCs w:val="24"/>
          <w:rtl/>
        </w:rPr>
        <w:t>مي</w:t>
      </w:r>
      <w:r w:rsidRPr="006671A1">
        <w:rPr>
          <w:rFonts w:ascii="TraditionalArabic-Bold" w:cs="TraditionalArabic-Bold"/>
          <w:sz w:val="28"/>
          <w:szCs w:val="28"/>
        </w:rPr>
        <w:t xml:space="preserve">: </w:t>
      </w:r>
      <w:r w:rsidRPr="006671A1">
        <w:rPr>
          <w:rFonts w:ascii="TraditionalArabic-Bold" w:cs="TraditionalArabic-Bold" w:hint="cs"/>
          <w:sz w:val="28"/>
          <w:szCs w:val="28"/>
          <w:rtl/>
        </w:rPr>
        <w:t>حل</w:t>
      </w:r>
      <w:r w:rsidRPr="006671A1">
        <w:rPr>
          <w:rFonts w:ascii="TraditionalArabic-Bold" w:cs="TraditionalArabic-Bold"/>
          <w:sz w:val="28"/>
          <w:szCs w:val="28"/>
        </w:rPr>
        <w:t xml:space="preserve"> </w:t>
      </w:r>
      <w:r w:rsidRPr="006671A1">
        <w:rPr>
          <w:rFonts w:ascii="TraditionalArabic-Bold" w:cs="TraditionalArabic-Bold" w:hint="cs"/>
          <w:sz w:val="28"/>
          <w:szCs w:val="28"/>
          <w:rtl/>
        </w:rPr>
        <w:t>تطبيقات</w:t>
      </w:r>
    </w:p>
    <w:p w:rsidR="004820CE" w:rsidRDefault="00D7514D" w:rsidP="004B29EE">
      <w:pPr>
        <w:jc w:val="right"/>
        <w:rPr>
          <w:rtl/>
        </w:rPr>
      </w:pPr>
      <w:r>
        <w:rPr>
          <w:noProof/>
          <w:rtl/>
          <w:lang w:eastAsia="fr-FR"/>
        </w:rPr>
        <w:pict>
          <v:roundrect id="_x0000_s1045" style="position:absolute;left:0;text-align:left;margin-left:-22pt;margin-top:14.75pt;width:7in;height:32.3pt;z-index:251660288" arcsize="10923f" filled="f" fillcolor="#4bacc6 [3208]" strokecolor="#4bacc6 [3208]" strokeweight="3pt">
            <v:shadow on="t" type="perspective" color="#205867 [1608]" opacity=".5" offset="1pt" offset2="-1pt"/>
          </v:roundrect>
        </w:pict>
      </w:r>
    </w:p>
    <w:p w:rsidR="000F4FBB" w:rsidRPr="000F4FBB" w:rsidRDefault="004820CE" w:rsidP="004B29EE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rtl/>
          <w:lang w:eastAsia="fr-FR"/>
        </w:rPr>
      </w:pPr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كفاءة</w:t>
      </w:r>
      <w:r w:rsidRPr="00604292">
        <w:rPr>
          <w:rFonts w:ascii="TraditionalArabic-Bold" w:cs="TraditionalArabic-Bold"/>
          <w:b/>
          <w:bCs/>
          <w:sz w:val="28"/>
          <w:szCs w:val="28"/>
        </w:rPr>
        <w:t xml:space="preserve"> </w:t>
      </w:r>
      <w:proofErr w:type="gramStart"/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مستهدفة</w:t>
      </w:r>
      <w:r w:rsidR="00E2272E">
        <w:rPr>
          <w:rFonts w:ascii="TraditionalArabic-Bold" w:cs="TraditionalArabic-Bold" w:hint="cs"/>
          <w:b/>
          <w:bCs/>
          <w:sz w:val="28"/>
          <w:szCs w:val="28"/>
          <w:rtl/>
        </w:rPr>
        <w:t xml:space="preserve"> </w:t>
      </w:r>
      <w:r w:rsidR="00E17CB3" w:rsidRPr="00E2272E">
        <w:rPr>
          <w:rFonts w:ascii="TraditionalArabic-Bold" w:cs="TraditionalArabic-Bold" w:hint="cs"/>
          <w:b/>
          <w:bCs/>
          <w:sz w:val="28"/>
          <w:szCs w:val="28"/>
          <w:rtl/>
        </w:rPr>
        <w:t>:</w:t>
      </w:r>
      <w:proofErr w:type="gramEnd"/>
      <w:r w:rsidR="00E17CB3" w:rsidRPr="00E17CB3">
        <w:rPr>
          <w:rFonts w:hint="cs"/>
          <w:b/>
          <w:bCs/>
          <w:sz w:val="32"/>
          <w:szCs w:val="32"/>
          <w:rtl/>
        </w:rPr>
        <w:t xml:space="preserve"> </w:t>
      </w:r>
      <w:r w:rsidR="00E17CB3" w:rsidRPr="00DE2100">
        <w:rPr>
          <w:rFonts w:hint="cs"/>
          <w:b/>
          <w:bCs/>
          <w:sz w:val="32"/>
          <w:szCs w:val="32"/>
          <w:rtl/>
        </w:rPr>
        <w:t xml:space="preserve">يحل مشكلات متعلقة </w:t>
      </w:r>
      <w:r w:rsidR="0026640A">
        <w:rPr>
          <w:rFonts w:hint="cs"/>
          <w:b/>
          <w:bCs/>
          <w:sz w:val="32"/>
          <w:szCs w:val="32"/>
          <w:rtl/>
        </w:rPr>
        <w:t>ب</w:t>
      </w:r>
      <w:r w:rsidR="0026640A" w:rsidRPr="00684847">
        <w:rPr>
          <w:rFonts w:hint="cs"/>
          <w:b/>
          <w:bCs/>
          <w:sz w:val="32"/>
          <w:szCs w:val="32"/>
          <w:rtl/>
        </w:rPr>
        <w:t>الكتابات ال</w:t>
      </w:r>
      <w:r w:rsidR="0026640A" w:rsidRPr="00684847">
        <w:rPr>
          <w:b/>
          <w:bCs/>
          <w:sz w:val="32"/>
          <w:szCs w:val="32"/>
          <w:rtl/>
        </w:rPr>
        <w:t>كسر</w:t>
      </w:r>
      <w:r w:rsidR="0026640A" w:rsidRPr="00684847">
        <w:rPr>
          <w:rFonts w:hint="cs"/>
          <w:b/>
          <w:bCs/>
          <w:sz w:val="32"/>
          <w:szCs w:val="32"/>
          <w:rtl/>
        </w:rPr>
        <w:t>ية</w:t>
      </w:r>
      <w:r w:rsidR="0026640A">
        <w:rPr>
          <w:rFonts w:hint="cs"/>
          <w:b/>
          <w:bCs/>
          <w:sz w:val="32"/>
          <w:szCs w:val="32"/>
          <w:rtl/>
        </w:rPr>
        <w:t xml:space="preserve"> و</w:t>
      </w:r>
      <w:r w:rsidR="0026640A" w:rsidRPr="00684847">
        <w:rPr>
          <w:rFonts w:hint="cs"/>
          <w:b/>
          <w:bCs/>
          <w:sz w:val="32"/>
          <w:szCs w:val="32"/>
          <w:rtl/>
        </w:rPr>
        <w:t xml:space="preserve"> السطوح المستوية</w:t>
      </w:r>
    </w:p>
    <w:p w:rsidR="000F4FBB" w:rsidRPr="000F4FBB" w:rsidRDefault="000F4FBB" w:rsidP="004B29EE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lang w:eastAsia="fr-FR"/>
        </w:rPr>
      </w:pPr>
    </w:p>
    <w:tbl>
      <w:tblPr>
        <w:tblStyle w:val="Grilleclaire-Accent5"/>
        <w:tblW w:w="10065" w:type="dxa"/>
        <w:tblInd w:w="-318" w:type="dxa"/>
        <w:tblLook w:val="04A0" w:firstRow="1" w:lastRow="0" w:firstColumn="1" w:lastColumn="0" w:noHBand="0" w:noVBand="1"/>
      </w:tblPr>
      <w:tblGrid>
        <w:gridCol w:w="3403"/>
        <w:gridCol w:w="6662"/>
      </w:tblGrid>
      <w:tr w:rsidR="004820CE" w:rsidTr="00730E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4820CE" w:rsidRPr="007F503D" w:rsidRDefault="004820CE" w:rsidP="004B29EE">
            <w:pPr>
              <w:tabs>
                <w:tab w:val="left" w:pos="989"/>
              </w:tabs>
              <w:bidi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حل</w:t>
            </w:r>
          </w:p>
        </w:tc>
        <w:tc>
          <w:tcPr>
            <w:tcW w:w="6662" w:type="dxa"/>
          </w:tcPr>
          <w:p w:rsidR="004820CE" w:rsidRPr="007F503D" w:rsidRDefault="004820CE" w:rsidP="004B29EE">
            <w:pPr>
              <w:tabs>
                <w:tab w:val="left" w:pos="989"/>
              </w:tabs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تمرينات</w:t>
            </w:r>
            <w:r w:rsidRPr="007F503D">
              <w:rPr>
                <w:rFonts w:ascii="TraditionalArabic-Bold" w:cs="TraditionalArabic-Bold"/>
                <w:b w:val="0"/>
                <w:bCs w:val="0"/>
                <w:sz w:val="28"/>
                <w:szCs w:val="28"/>
              </w:rPr>
              <w:t xml:space="preserve"> </w:t>
            </w: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والوضعيات</w:t>
            </w:r>
          </w:p>
        </w:tc>
      </w:tr>
      <w:tr w:rsidR="004820CE" w:rsidTr="00730E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2575F5" w:rsidRPr="002575F5" w:rsidRDefault="004820CE" w:rsidP="004B29EE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</w:pPr>
            <w:proofErr w:type="gramStart"/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</w:t>
            </w:r>
            <w:proofErr w:type="gramEnd"/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1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>:</w:t>
            </w:r>
          </w:p>
        </w:tc>
        <w:tc>
          <w:tcPr>
            <w:tcW w:w="6662" w:type="dxa"/>
          </w:tcPr>
          <w:p w:rsidR="00D759F3" w:rsidRPr="00D759F3" w:rsidRDefault="00D759F3" w:rsidP="004B29EE">
            <w:pPr>
              <w:tabs>
                <w:tab w:val="left" w:pos="720"/>
                <w:tab w:val="left" w:pos="1440"/>
                <w:tab w:val="left" w:pos="2160"/>
                <w:tab w:val="left" w:pos="3660"/>
                <w:tab w:val="left" w:pos="3712"/>
              </w:tabs>
              <w:bidi/>
              <w:ind w:left="33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4F81BD" w:themeColor="accent1"/>
                <w:sz w:val="28"/>
                <w:szCs w:val="28"/>
                <w:rtl/>
              </w:rPr>
            </w:pPr>
            <w:r w:rsidRPr="00D759F3">
              <w:rPr>
                <w:rFonts w:hint="cs"/>
                <w:color w:val="4F81BD" w:themeColor="accent1"/>
                <w:sz w:val="28"/>
                <w:szCs w:val="28"/>
                <w:rtl/>
              </w:rPr>
              <w:t xml:space="preserve">التمرين </w:t>
            </w:r>
            <w:proofErr w:type="gramStart"/>
            <w:r w:rsidRPr="00D759F3">
              <w:rPr>
                <w:rFonts w:hint="cs"/>
                <w:color w:val="4F81BD" w:themeColor="accent1"/>
                <w:sz w:val="28"/>
                <w:szCs w:val="28"/>
                <w:rtl/>
                <w:lang w:bidi="ar-DZ"/>
              </w:rPr>
              <w:t>الأول</w:t>
            </w:r>
            <w:r w:rsidRPr="00D759F3">
              <w:rPr>
                <w:rFonts w:hint="cs"/>
                <w:color w:val="4F81BD" w:themeColor="accent1"/>
                <w:sz w:val="28"/>
                <w:szCs w:val="28"/>
                <w:rtl/>
              </w:rPr>
              <w:t xml:space="preserve"> :</w:t>
            </w:r>
            <w:proofErr w:type="gramEnd"/>
          </w:p>
          <w:p w:rsidR="00D759F3" w:rsidRPr="00D759F3" w:rsidRDefault="00D759F3" w:rsidP="004B29EE">
            <w:pPr>
              <w:tabs>
                <w:tab w:val="left" w:pos="720"/>
                <w:tab w:val="left" w:pos="1440"/>
                <w:tab w:val="left" w:pos="2160"/>
                <w:tab w:val="left" w:pos="3660"/>
                <w:tab w:val="left" w:pos="3712"/>
              </w:tabs>
              <w:bidi/>
              <w:ind w:left="332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</w:rPr>
            </w:pPr>
            <w:r w:rsidRPr="00D759F3">
              <w:rPr>
                <w:rFonts w:hint="cs"/>
                <w:sz w:val="28"/>
                <w:szCs w:val="28"/>
                <w:rtl/>
              </w:rPr>
              <w:t xml:space="preserve">يدفع التاجر محمد مبلغ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0000</m:t>
              </m:r>
              <m:r>
                <w:rPr>
                  <w:rFonts w:ascii="Cambria Math" w:hAnsi="Cambria Math"/>
                  <w:sz w:val="28"/>
                  <w:szCs w:val="28"/>
                </w:rPr>
                <m:t>DA</m:t>
              </m:r>
            </m:oMath>
            <w:r w:rsidRPr="00D759F3">
              <w:rPr>
                <w:rFonts w:hint="cs"/>
                <w:sz w:val="28"/>
                <w:szCs w:val="28"/>
                <w:rtl/>
              </w:rPr>
              <w:t xml:space="preserve"> كل عام للضرائب اتفق مع رئيس مصلحة الضرائب أن يدفع هذا المبلغ على 3 مراحل:</w:t>
            </w:r>
          </w:p>
          <w:p w:rsidR="00D759F3" w:rsidRPr="00D759F3" w:rsidRDefault="00D759F3" w:rsidP="004B29EE">
            <w:pPr>
              <w:pStyle w:val="Paragraphedeliste"/>
              <w:numPr>
                <w:ilvl w:val="0"/>
                <w:numId w:val="19"/>
              </w:numPr>
              <w:tabs>
                <w:tab w:val="left" w:pos="720"/>
                <w:tab w:val="left" w:pos="1440"/>
                <w:tab w:val="left" w:pos="2160"/>
                <w:tab w:val="left" w:pos="3660"/>
                <w:tab w:val="left" w:pos="3712"/>
              </w:tabs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8"/>
                <w:szCs w:val="28"/>
              </w:rPr>
            </w:pPr>
            <w:r w:rsidRPr="00D759F3">
              <w:rPr>
                <w:rFonts w:hint="cs"/>
                <w:i/>
                <w:sz w:val="28"/>
                <w:szCs w:val="28"/>
                <w:rtl/>
              </w:rPr>
              <w:t xml:space="preserve">المرحلة </w:t>
            </w:r>
            <w:proofErr w:type="gramStart"/>
            <w:r w:rsidRPr="00D759F3">
              <w:rPr>
                <w:rFonts w:hint="cs"/>
                <w:i/>
                <w:sz w:val="28"/>
                <w:szCs w:val="28"/>
                <w:rtl/>
              </w:rPr>
              <w:t xml:space="preserve">الأولى:  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D759F3">
              <w:rPr>
                <w:rFonts w:hint="cs"/>
                <w:i/>
                <w:sz w:val="28"/>
                <w:szCs w:val="28"/>
                <w:rtl/>
              </w:rPr>
              <w:t xml:space="preserve"> من المبلغ.</w:t>
            </w:r>
          </w:p>
          <w:p w:rsidR="00D759F3" w:rsidRPr="00D759F3" w:rsidRDefault="00D759F3" w:rsidP="004B29EE">
            <w:pPr>
              <w:pStyle w:val="Paragraphedeliste"/>
              <w:numPr>
                <w:ilvl w:val="0"/>
                <w:numId w:val="19"/>
              </w:numPr>
              <w:tabs>
                <w:tab w:val="left" w:pos="720"/>
                <w:tab w:val="left" w:pos="1440"/>
                <w:tab w:val="left" w:pos="2160"/>
                <w:tab w:val="left" w:pos="3660"/>
                <w:tab w:val="left" w:pos="3712"/>
              </w:tabs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8"/>
                <w:szCs w:val="28"/>
              </w:rPr>
            </w:pPr>
            <w:r w:rsidRPr="00D759F3">
              <w:rPr>
                <w:rFonts w:hint="cs"/>
                <w:i/>
                <w:sz w:val="28"/>
                <w:szCs w:val="28"/>
                <w:rtl/>
              </w:rPr>
              <w:t xml:space="preserve">المرحلة </w:t>
            </w:r>
            <w:proofErr w:type="gramStart"/>
            <w:r w:rsidRPr="00D759F3">
              <w:rPr>
                <w:rFonts w:hint="cs"/>
                <w:i/>
                <w:sz w:val="28"/>
                <w:szCs w:val="28"/>
                <w:rtl/>
              </w:rPr>
              <w:t xml:space="preserve">الثانية:  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D759F3">
              <w:rPr>
                <w:rFonts w:hint="cs"/>
                <w:i/>
                <w:sz w:val="28"/>
                <w:szCs w:val="28"/>
                <w:rtl/>
              </w:rPr>
              <w:t xml:space="preserve"> من المبلغ.</w:t>
            </w:r>
          </w:p>
          <w:p w:rsidR="00CE0002" w:rsidRPr="004D30A2" w:rsidRDefault="00D759F3" w:rsidP="004B29EE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759F3">
              <w:rPr>
                <w:rFonts w:hint="cs"/>
                <w:i/>
                <w:sz w:val="28"/>
                <w:szCs w:val="28"/>
                <w:rtl/>
              </w:rPr>
              <w:t>ما</w:t>
            </w:r>
            <w:r>
              <w:rPr>
                <w:rFonts w:hint="cs"/>
                <w:i/>
                <w:sz w:val="28"/>
                <w:szCs w:val="28"/>
                <w:rtl/>
              </w:rPr>
              <w:t xml:space="preserve"> </w:t>
            </w:r>
            <w:r w:rsidRPr="00D759F3">
              <w:rPr>
                <w:rFonts w:hint="cs"/>
                <w:i/>
                <w:sz w:val="28"/>
                <w:szCs w:val="28"/>
                <w:rtl/>
              </w:rPr>
              <w:t>هو المبلغ الذي يدفعه في كل مرحلة؟</w:t>
            </w:r>
          </w:p>
        </w:tc>
      </w:tr>
      <w:tr w:rsidR="004820CE" w:rsidTr="00730E2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7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2762DA" w:rsidRPr="00873619" w:rsidRDefault="00D7514D" w:rsidP="004B29EE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b w:val="0"/>
                <w:bCs w:val="0"/>
              </w:rPr>
            </w:pPr>
            <w:r>
              <w:rPr>
                <w:rFonts w:ascii="TraditionalArabic-Bold" w:cs="TraditionalArabic-Bold"/>
                <w:b w:val="0"/>
                <w:bCs w:val="0"/>
                <w:noProof/>
                <w:color w:val="4F81BD" w:themeColor="accent1"/>
                <w:sz w:val="28"/>
                <w:szCs w:val="28"/>
                <w:lang w:eastAsia="fr-FR"/>
              </w:rPr>
              <w:pict>
                <v:group id="_x0000_s2410" style="position:absolute;left:0;text-align:left;margin-left:161.5pt;margin-top:5.6pt;width:137.55pt;height:130.75pt;z-index:252062720;mso-position-horizontal-relative:text;mso-position-vertical-relative:text" coordorigin="4329,8206" coordsize="2751,2615">
                  <v:group id="_x0000_s2395" style="position:absolute;left:4434;top:8341;width:2520;height:2340" coordorigin="732,4640" coordsize="2520,2340">
                    <v:group id="_x0000_s2396" style="position:absolute;left:732;top:4640;width:2520;height:2340" coordorigin="9891,5488" coordsize="2520,2340">
                      <v:line id="_x0000_s2397" style="position:absolute" from="9891,6568" to="12411,6569"/>
                      <v:line id="_x0000_s2398" style="position:absolute" from="11187,5500" to="11188,6580"/>
                      <v:line id="_x0000_s2399" style="position:absolute" from="10251,5488" to="11188,6580"/>
                      <v:line id="_x0000_s2400" style="position:absolute;flip:x" from="9931,6548" to="11211,7828"/>
                    </v:group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2401" type="#_x0000_t19" style="position:absolute;left:1827;top:5373;width:180;height:540;flip:x"/>
                    <v:line id="_x0000_s2402" style="position:absolute;flip:x" from="2187,5553" to="2187,5733"/>
                    <v:line id="_x0000_s2403" style="position:absolute" from="2012,5573" to="2192,5573"/>
                  </v:group>
                  <v:shape id="_x0000_s2404" type="#_x0000_t202" style="position:absolute;left:5625;top:9395;width:405;height:466" filled="f" stroked="f">
                    <v:textbox style="mso-next-textbox:#_x0000_s2404">
                      <w:txbxContent>
                        <w:p w:rsidR="00E035B3" w:rsidRDefault="00E035B3" w:rsidP="00E035B3">
                          <w:pPr>
                            <w:bidi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_x0000_s2405" type="#_x0000_t202" style="position:absolute;left:6675;top:9301;width:405;height:466" filled="f" stroked="f">
                    <v:textbox style="mso-next-textbox:#_x0000_s2405">
                      <w:txbxContent>
                        <w:p w:rsidR="00E035B3" w:rsidRPr="00E035B3" w:rsidRDefault="00E035B3" w:rsidP="00E035B3">
                          <w:pPr>
                            <w:bidi/>
                            <w:rPr>
                              <w:sz w:val="28"/>
                              <w:szCs w:val="28"/>
                            </w:rPr>
                          </w:pPr>
                          <w:proofErr w:type="gramStart"/>
                          <w:r w:rsidRPr="00E035B3">
                            <w:rPr>
                              <w:sz w:val="28"/>
                              <w:szCs w:val="28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_x0000_s2406" type="#_x0000_t202" style="position:absolute;left:4329;top:9384;width:405;height:466" filled="f" stroked="f">
                    <v:textbox style="mso-next-textbox:#_x0000_s2406">
                      <w:txbxContent>
                        <w:p w:rsidR="00E035B3" w:rsidRDefault="00E035B3" w:rsidP="00E035B3">
                          <w:pPr>
                            <w:bidi/>
                          </w:pPr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_x0000_s2407" type="#_x0000_t202" style="position:absolute;left:5625;top:8206;width:405;height:466" filled="f" stroked="f">
                    <v:textbox style="mso-next-textbox:#_x0000_s2407">
                      <w:txbxContent>
                        <w:p w:rsidR="00E035B3" w:rsidRPr="00E035B3" w:rsidRDefault="00E035B3" w:rsidP="00E035B3">
                          <w:pPr>
                            <w:bidi/>
                            <w:rPr>
                              <w:sz w:val="24"/>
                              <w:szCs w:val="24"/>
                            </w:rPr>
                          </w:pPr>
                          <w:r w:rsidRPr="00E035B3">
                            <w:rPr>
                              <w:sz w:val="24"/>
                              <w:szCs w:val="24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2408" type="#_x0000_t202" style="position:absolute;left:4518;top:8266;width:405;height:466" filled="f" stroked="f">
                    <v:textbox style="mso-next-textbox:#_x0000_s2408">
                      <w:txbxContent>
                        <w:p w:rsidR="00E035B3" w:rsidRDefault="00E035B3" w:rsidP="00E035B3">
                          <w:pPr>
                            <w:bidi/>
                          </w:pPr>
                          <w:r>
                            <w:t>Z</w:t>
                          </w:r>
                        </w:p>
                      </w:txbxContent>
                    </v:textbox>
                  </v:shape>
                  <v:shape id="_x0000_s2409" type="#_x0000_t202" style="position:absolute;left:4518;top:10355;width:405;height:466" filled="f" stroked="f">
                    <v:textbox style="mso-next-textbox:#_x0000_s2409">
                      <w:txbxContent>
                        <w:p w:rsidR="00E035B3" w:rsidRDefault="00E035B3" w:rsidP="00E035B3">
                          <w:pPr>
                            <w:bidi/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</v:group>
              </w:pict>
            </w:r>
            <w:proofErr w:type="gramStart"/>
            <w:r w:rsidR="004820CE"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="004820CE"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="004820CE"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</w:t>
            </w:r>
            <w:proofErr w:type="gramEnd"/>
            <w:r w:rsidR="004820CE"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2 :</w:t>
            </w:r>
          </w:p>
          <w:p w:rsidR="00BE3E43" w:rsidRPr="00873619" w:rsidRDefault="00BE3E43" w:rsidP="004B29EE">
            <w:pPr>
              <w:tabs>
                <w:tab w:val="left" w:pos="1633"/>
              </w:tabs>
            </w:pPr>
          </w:p>
        </w:tc>
        <w:tc>
          <w:tcPr>
            <w:tcW w:w="6662" w:type="dxa"/>
          </w:tcPr>
          <w:p w:rsidR="008528ED" w:rsidRPr="008528ED" w:rsidRDefault="008528ED" w:rsidP="004B29EE">
            <w:pPr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76E7B">
              <w:rPr>
                <w:rFonts w:hint="cs"/>
                <w:b/>
                <w:bCs/>
                <w:sz w:val="36"/>
                <w:szCs w:val="36"/>
                <w:rtl/>
                <w:lang w:bidi="ar-DZ"/>
              </w:rPr>
              <w:t xml:space="preserve">التمرين </w:t>
            </w:r>
            <w:proofErr w:type="gramStart"/>
            <w:r w:rsidRPr="00576E7B">
              <w:rPr>
                <w:rFonts w:hint="cs"/>
                <w:b/>
                <w:bCs/>
                <w:sz w:val="36"/>
                <w:szCs w:val="36"/>
                <w:rtl/>
                <w:lang w:bidi="ar-DZ"/>
              </w:rPr>
              <w:t>الثاني :</w:t>
            </w:r>
            <w:proofErr w:type="gramEnd"/>
          </w:p>
          <w:p w:rsidR="008528ED" w:rsidRPr="008528ED" w:rsidRDefault="008528ED" w:rsidP="004B29EE">
            <w:pPr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sz w:val="28"/>
                <w:szCs w:val="28"/>
                <w:lang w:bidi="ar-DZ"/>
              </w:rPr>
            </w:pPr>
            <w:r w:rsidRPr="008528ED">
              <w:rPr>
                <w:b/>
                <w:bCs/>
                <w:sz w:val="28"/>
                <w:szCs w:val="28"/>
                <w:lang w:bidi="ar-DZ"/>
              </w:rPr>
              <w:t>I</w:t>
            </w:r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-</w:t>
            </w:r>
            <w:r w:rsidRPr="008528ED">
              <w:rPr>
                <w:b/>
                <w:bCs/>
                <w:sz w:val="28"/>
                <w:szCs w:val="28"/>
                <w:lang w:bidi="ar-DZ"/>
              </w:rPr>
              <w:t xml:space="preserve">  </w:t>
            </w:r>
            <w:proofErr w:type="spellStart"/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نطلاقا</w:t>
            </w:r>
            <w:proofErr w:type="spellEnd"/>
            <w:proofErr w:type="gramEnd"/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ن الشكل المقابل أعط :</w:t>
            </w:r>
          </w:p>
          <w:p w:rsidR="008528ED" w:rsidRPr="008528ED" w:rsidRDefault="008528ED" w:rsidP="004B29EE">
            <w:pPr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  <w:rtl/>
                <w:lang w:bidi="ar-DZ"/>
              </w:rPr>
            </w:pPr>
          </w:p>
          <w:p w:rsidR="008528ED" w:rsidRPr="008528ED" w:rsidRDefault="008528ED" w:rsidP="004B29EE">
            <w:pPr>
              <w:tabs>
                <w:tab w:val="left" w:pos="6296"/>
              </w:tabs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sz w:val="28"/>
                <w:szCs w:val="28"/>
                <w:lang w:bidi="ar-DZ"/>
              </w:rPr>
            </w:pPr>
            <w:proofErr w:type="gramStart"/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 )</w:t>
            </w:r>
            <w:proofErr w:type="gramEnd"/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الزوايا الحادة ، الزوايا القائمة .</w:t>
            </w:r>
          </w:p>
          <w:p w:rsidR="008528ED" w:rsidRPr="008528ED" w:rsidRDefault="008528ED" w:rsidP="004B29EE">
            <w:pPr>
              <w:tabs>
                <w:tab w:val="left" w:pos="6296"/>
              </w:tabs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) زاويتين منفرجتين ولهما نفس القيس</w:t>
            </w:r>
          </w:p>
          <w:p w:rsidR="008528ED" w:rsidRPr="008528ED" w:rsidRDefault="008528ED" w:rsidP="004B29EE">
            <w:pPr>
              <w:tabs>
                <w:tab w:val="left" w:pos="6296"/>
              </w:tabs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8528E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3)  أحسب قيس الزاوية   </w:t>
            </w:r>
            <w:r w:rsidRPr="008528ED">
              <w:rPr>
                <w:b/>
                <w:bCs/>
                <w:position w:val="-6"/>
                <w:sz w:val="28"/>
                <w:szCs w:val="28"/>
                <w:lang w:bidi="ar-DZ"/>
              </w:rPr>
              <w:object w:dxaOrig="560" w:dyaOrig="440">
                <v:shape id="_x0000_i1047" type="#_x0000_t75" style="width:27.75pt;height:21.75pt" o:ole="">
                  <v:imagedata r:id="rId71" o:title=""/>
                </v:shape>
                <o:OLEObject Type="Embed" ProgID="Equation.DSMT4" ShapeID="_x0000_i1047" DrawAspect="Content" ObjectID="_1622048797" r:id="rId72"/>
              </w:object>
            </w:r>
          </w:p>
          <w:p w:rsidR="008528ED" w:rsidRPr="00576E7B" w:rsidRDefault="008528ED" w:rsidP="004B29EE">
            <w:pPr>
              <w:tabs>
                <w:tab w:val="left" w:pos="6296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F6549F" w:rsidRPr="007D7BA2" w:rsidRDefault="00F6549F" w:rsidP="004B29EE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lang w:bidi="ar-DZ"/>
              </w:rPr>
            </w:pPr>
          </w:p>
        </w:tc>
      </w:tr>
    </w:tbl>
    <w:p w:rsidR="00397354" w:rsidRDefault="00397354" w:rsidP="00397354">
      <w:pPr>
        <w:bidi/>
        <w:rPr>
          <w:rtl/>
          <w:lang w:bidi="ar-DZ"/>
        </w:rPr>
      </w:pPr>
    </w:p>
    <w:sectPr w:rsidR="00397354" w:rsidSect="00D759F3">
      <w:pgSz w:w="11906" w:h="16838" w:code="9"/>
      <w:pgMar w:top="567" w:right="567" w:bottom="567" w:left="56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7514D" w:rsidRDefault="00D7514D" w:rsidP="00935532">
      <w:pPr>
        <w:spacing w:after="0" w:line="240" w:lineRule="auto"/>
      </w:pPr>
      <w:r>
        <w:separator/>
      </w:r>
    </w:p>
  </w:endnote>
  <w:endnote w:type="continuationSeparator" w:id="0">
    <w:p w:rsidR="00D7514D" w:rsidRDefault="00D7514D" w:rsidP="00935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TraditionalArabic-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raditionalArabic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7514D" w:rsidRDefault="00D7514D" w:rsidP="00935532">
      <w:pPr>
        <w:spacing w:after="0" w:line="240" w:lineRule="auto"/>
      </w:pPr>
      <w:r>
        <w:separator/>
      </w:r>
    </w:p>
  </w:footnote>
  <w:footnote w:type="continuationSeparator" w:id="0">
    <w:p w:rsidR="00D7514D" w:rsidRDefault="00D7514D" w:rsidP="00935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B3FBA"/>
    <w:multiLevelType w:val="hybridMultilevel"/>
    <w:tmpl w:val="9894E626"/>
    <w:lvl w:ilvl="0" w:tplc="5480211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C4DF4"/>
    <w:multiLevelType w:val="hybridMultilevel"/>
    <w:tmpl w:val="A24A6E9C"/>
    <w:lvl w:ilvl="0" w:tplc="040C0009">
      <w:start w:val="1"/>
      <w:numFmt w:val="bullet"/>
      <w:lvlText w:val=""/>
      <w:lvlJc w:val="left"/>
      <w:pPr>
        <w:ind w:left="48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0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2" w:hanging="360"/>
      </w:pPr>
      <w:rPr>
        <w:rFonts w:ascii="Wingdings" w:hAnsi="Wingdings" w:hint="default"/>
      </w:rPr>
    </w:lvl>
  </w:abstractNum>
  <w:abstractNum w:abstractNumId="2" w15:restartNumberingAfterBreak="0">
    <w:nsid w:val="099E367F"/>
    <w:multiLevelType w:val="hybridMultilevel"/>
    <w:tmpl w:val="D206AA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160B00"/>
    <w:multiLevelType w:val="hybridMultilevel"/>
    <w:tmpl w:val="53F44DF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6269CE"/>
    <w:multiLevelType w:val="hybridMultilevel"/>
    <w:tmpl w:val="AEE2A77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32745EE"/>
    <w:multiLevelType w:val="hybridMultilevel"/>
    <w:tmpl w:val="5086B422"/>
    <w:lvl w:ilvl="0" w:tplc="040C0009">
      <w:start w:val="1"/>
      <w:numFmt w:val="bullet"/>
      <w:lvlText w:val=""/>
      <w:lvlJc w:val="left"/>
      <w:pPr>
        <w:ind w:left="4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50" w:hanging="360"/>
      </w:pPr>
      <w:rPr>
        <w:rFonts w:ascii="Wingdings" w:hAnsi="Wingdings" w:hint="default"/>
      </w:rPr>
    </w:lvl>
  </w:abstractNum>
  <w:abstractNum w:abstractNumId="6" w15:restartNumberingAfterBreak="0">
    <w:nsid w:val="37656E54"/>
    <w:multiLevelType w:val="hybridMultilevel"/>
    <w:tmpl w:val="C04E2BC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CA1EA2"/>
    <w:multiLevelType w:val="hybridMultilevel"/>
    <w:tmpl w:val="EC88E47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6683BC0"/>
    <w:multiLevelType w:val="hybridMultilevel"/>
    <w:tmpl w:val="DDA0D34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3CA2F1F"/>
    <w:multiLevelType w:val="hybridMultilevel"/>
    <w:tmpl w:val="AF44725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1973A7"/>
    <w:multiLevelType w:val="hybridMultilevel"/>
    <w:tmpl w:val="5892693E"/>
    <w:lvl w:ilvl="0" w:tplc="040C000D">
      <w:start w:val="1"/>
      <w:numFmt w:val="bullet"/>
      <w:lvlText w:val=""/>
      <w:lvlJc w:val="left"/>
      <w:pPr>
        <w:ind w:left="79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1" w15:restartNumberingAfterBreak="0">
    <w:nsid w:val="62397738"/>
    <w:multiLevelType w:val="hybridMultilevel"/>
    <w:tmpl w:val="810666C2"/>
    <w:lvl w:ilvl="0" w:tplc="040C0009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2" w15:restartNumberingAfterBreak="0">
    <w:nsid w:val="645B4306"/>
    <w:multiLevelType w:val="hybridMultilevel"/>
    <w:tmpl w:val="310CF478"/>
    <w:lvl w:ilvl="0" w:tplc="040C0009">
      <w:start w:val="1"/>
      <w:numFmt w:val="bullet"/>
      <w:lvlText w:val=""/>
      <w:lvlJc w:val="left"/>
      <w:pPr>
        <w:ind w:left="48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3" w:hanging="360"/>
      </w:pPr>
      <w:rPr>
        <w:rFonts w:ascii="Wingdings" w:hAnsi="Wingdings" w:hint="default"/>
      </w:rPr>
    </w:lvl>
  </w:abstractNum>
  <w:abstractNum w:abstractNumId="13" w15:restartNumberingAfterBreak="0">
    <w:nsid w:val="66BC02B8"/>
    <w:multiLevelType w:val="hybridMultilevel"/>
    <w:tmpl w:val="C0425D8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A685B51"/>
    <w:multiLevelType w:val="hybridMultilevel"/>
    <w:tmpl w:val="982C607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AAA37D2"/>
    <w:multiLevelType w:val="hybridMultilevel"/>
    <w:tmpl w:val="C868B960"/>
    <w:lvl w:ilvl="0" w:tplc="040C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" w15:restartNumberingAfterBreak="0">
    <w:nsid w:val="7C727F4C"/>
    <w:multiLevelType w:val="hybridMultilevel"/>
    <w:tmpl w:val="9B463F3A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E304EC3"/>
    <w:multiLevelType w:val="hybridMultilevel"/>
    <w:tmpl w:val="99D88D9A"/>
    <w:lvl w:ilvl="0" w:tplc="040C000F">
      <w:start w:val="1"/>
      <w:numFmt w:val="decimal"/>
      <w:lvlText w:val="%1."/>
      <w:lvlJc w:val="left"/>
      <w:pPr>
        <w:ind w:left="484" w:hanging="360"/>
      </w:p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8" w15:restartNumberingAfterBreak="0">
    <w:nsid w:val="7F233108"/>
    <w:multiLevelType w:val="hybridMultilevel"/>
    <w:tmpl w:val="9CA25EE6"/>
    <w:lvl w:ilvl="0" w:tplc="1922826A">
      <w:start w:val="2"/>
      <w:numFmt w:val="bullet"/>
      <w:lvlText w:val="-"/>
      <w:lvlJc w:val="left"/>
      <w:pPr>
        <w:ind w:left="932" w:hanging="360"/>
      </w:pPr>
      <w:rPr>
        <w:rFonts w:ascii="Times New Roman" w:eastAsia="Times New Roman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165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7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9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1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3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5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7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9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3"/>
  </w:num>
  <w:num w:numId="3">
    <w:abstractNumId w:val="13"/>
  </w:num>
  <w:num w:numId="4">
    <w:abstractNumId w:val="0"/>
  </w:num>
  <w:num w:numId="5">
    <w:abstractNumId w:val="12"/>
  </w:num>
  <w:num w:numId="6">
    <w:abstractNumId w:val="16"/>
  </w:num>
  <w:num w:numId="7">
    <w:abstractNumId w:val="17"/>
  </w:num>
  <w:num w:numId="8">
    <w:abstractNumId w:val="5"/>
  </w:num>
  <w:num w:numId="9">
    <w:abstractNumId w:val="1"/>
  </w:num>
  <w:num w:numId="10">
    <w:abstractNumId w:val="11"/>
  </w:num>
  <w:num w:numId="11">
    <w:abstractNumId w:val="15"/>
  </w:num>
  <w:num w:numId="12">
    <w:abstractNumId w:val="10"/>
  </w:num>
  <w:num w:numId="13">
    <w:abstractNumId w:val="9"/>
  </w:num>
  <w:num w:numId="14">
    <w:abstractNumId w:val="6"/>
  </w:num>
  <w:num w:numId="15">
    <w:abstractNumId w:val="4"/>
  </w:num>
  <w:num w:numId="16">
    <w:abstractNumId w:val="7"/>
  </w:num>
  <w:num w:numId="17">
    <w:abstractNumId w:val="2"/>
  </w:num>
  <w:num w:numId="18">
    <w:abstractNumId w:val="8"/>
  </w:num>
  <w:num w:numId="19">
    <w:abstractNumId w:val="1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2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A3ED6"/>
    <w:rsid w:val="00001DEB"/>
    <w:rsid w:val="00002AEF"/>
    <w:rsid w:val="0000581B"/>
    <w:rsid w:val="00010475"/>
    <w:rsid w:val="00013BF4"/>
    <w:rsid w:val="000145C5"/>
    <w:rsid w:val="00017DBF"/>
    <w:rsid w:val="00017F7C"/>
    <w:rsid w:val="0002088C"/>
    <w:rsid w:val="00020F57"/>
    <w:rsid w:val="00022022"/>
    <w:rsid w:val="00024CE0"/>
    <w:rsid w:val="00026475"/>
    <w:rsid w:val="00026B90"/>
    <w:rsid w:val="00027220"/>
    <w:rsid w:val="00027528"/>
    <w:rsid w:val="00027762"/>
    <w:rsid w:val="000326A0"/>
    <w:rsid w:val="00032F90"/>
    <w:rsid w:val="00037DAE"/>
    <w:rsid w:val="00040C41"/>
    <w:rsid w:val="00041DA3"/>
    <w:rsid w:val="00042797"/>
    <w:rsid w:val="00042B94"/>
    <w:rsid w:val="00042F8E"/>
    <w:rsid w:val="000431F2"/>
    <w:rsid w:val="00045C0E"/>
    <w:rsid w:val="000472E1"/>
    <w:rsid w:val="0004740F"/>
    <w:rsid w:val="0005219C"/>
    <w:rsid w:val="00054C86"/>
    <w:rsid w:val="00057AD0"/>
    <w:rsid w:val="000604E6"/>
    <w:rsid w:val="00060F0E"/>
    <w:rsid w:val="00064E9C"/>
    <w:rsid w:val="000701FC"/>
    <w:rsid w:val="00070A75"/>
    <w:rsid w:val="00071C70"/>
    <w:rsid w:val="00072C34"/>
    <w:rsid w:val="000739B7"/>
    <w:rsid w:val="00075C93"/>
    <w:rsid w:val="00080C97"/>
    <w:rsid w:val="00082414"/>
    <w:rsid w:val="000845F3"/>
    <w:rsid w:val="000861D9"/>
    <w:rsid w:val="00086890"/>
    <w:rsid w:val="000912FA"/>
    <w:rsid w:val="000959D9"/>
    <w:rsid w:val="000962FC"/>
    <w:rsid w:val="00096385"/>
    <w:rsid w:val="000A43C4"/>
    <w:rsid w:val="000A478C"/>
    <w:rsid w:val="000A577F"/>
    <w:rsid w:val="000B4671"/>
    <w:rsid w:val="000B6C2B"/>
    <w:rsid w:val="000C15F6"/>
    <w:rsid w:val="000C175E"/>
    <w:rsid w:val="000C1D2B"/>
    <w:rsid w:val="000C6AE2"/>
    <w:rsid w:val="000D63FF"/>
    <w:rsid w:val="000D6A4B"/>
    <w:rsid w:val="000E383D"/>
    <w:rsid w:val="000E3F31"/>
    <w:rsid w:val="000F1A60"/>
    <w:rsid w:val="000F3362"/>
    <w:rsid w:val="000F3896"/>
    <w:rsid w:val="000F40CB"/>
    <w:rsid w:val="000F4EC0"/>
    <w:rsid w:val="000F4F19"/>
    <w:rsid w:val="000F4FBB"/>
    <w:rsid w:val="000F528B"/>
    <w:rsid w:val="000F5DBE"/>
    <w:rsid w:val="000F7056"/>
    <w:rsid w:val="001118A1"/>
    <w:rsid w:val="001123C7"/>
    <w:rsid w:val="00113E6D"/>
    <w:rsid w:val="00115393"/>
    <w:rsid w:val="00116954"/>
    <w:rsid w:val="0011707C"/>
    <w:rsid w:val="00117BF4"/>
    <w:rsid w:val="00117C02"/>
    <w:rsid w:val="00123DE3"/>
    <w:rsid w:val="00125BF3"/>
    <w:rsid w:val="00131597"/>
    <w:rsid w:val="001317CC"/>
    <w:rsid w:val="001353B7"/>
    <w:rsid w:val="00135BB3"/>
    <w:rsid w:val="001364EC"/>
    <w:rsid w:val="00143F1D"/>
    <w:rsid w:val="0014722F"/>
    <w:rsid w:val="00153106"/>
    <w:rsid w:val="001537DD"/>
    <w:rsid w:val="00160492"/>
    <w:rsid w:val="00165527"/>
    <w:rsid w:val="00166DC6"/>
    <w:rsid w:val="00170E32"/>
    <w:rsid w:val="001710A5"/>
    <w:rsid w:val="00171442"/>
    <w:rsid w:val="00172719"/>
    <w:rsid w:val="00185471"/>
    <w:rsid w:val="00186BBF"/>
    <w:rsid w:val="00191954"/>
    <w:rsid w:val="00191E15"/>
    <w:rsid w:val="001945D8"/>
    <w:rsid w:val="00195E36"/>
    <w:rsid w:val="00197E74"/>
    <w:rsid w:val="001A1329"/>
    <w:rsid w:val="001A2CEF"/>
    <w:rsid w:val="001A4270"/>
    <w:rsid w:val="001A508B"/>
    <w:rsid w:val="001A60B3"/>
    <w:rsid w:val="001B0180"/>
    <w:rsid w:val="001B2A0F"/>
    <w:rsid w:val="001B3EB3"/>
    <w:rsid w:val="001B5DFF"/>
    <w:rsid w:val="001B6495"/>
    <w:rsid w:val="001B670B"/>
    <w:rsid w:val="001B727F"/>
    <w:rsid w:val="001C0A04"/>
    <w:rsid w:val="001C0EB5"/>
    <w:rsid w:val="001C2D46"/>
    <w:rsid w:val="001C5612"/>
    <w:rsid w:val="001C6A37"/>
    <w:rsid w:val="001D04C7"/>
    <w:rsid w:val="001D3AF9"/>
    <w:rsid w:val="001D49B2"/>
    <w:rsid w:val="001D4BC9"/>
    <w:rsid w:val="001D5ECD"/>
    <w:rsid w:val="001D6534"/>
    <w:rsid w:val="001D76FB"/>
    <w:rsid w:val="001D77EB"/>
    <w:rsid w:val="001E032E"/>
    <w:rsid w:val="001E0BBE"/>
    <w:rsid w:val="001E1979"/>
    <w:rsid w:val="001E54CA"/>
    <w:rsid w:val="001E5F0B"/>
    <w:rsid w:val="001E741E"/>
    <w:rsid w:val="001E7692"/>
    <w:rsid w:val="001F22E0"/>
    <w:rsid w:val="001F3550"/>
    <w:rsid w:val="001F39AA"/>
    <w:rsid w:val="001F4664"/>
    <w:rsid w:val="001F787F"/>
    <w:rsid w:val="00201ECE"/>
    <w:rsid w:val="00204D24"/>
    <w:rsid w:val="00204D74"/>
    <w:rsid w:val="00206CED"/>
    <w:rsid w:val="00207E4E"/>
    <w:rsid w:val="002104F3"/>
    <w:rsid w:val="00210645"/>
    <w:rsid w:val="00212BB2"/>
    <w:rsid w:val="002155E5"/>
    <w:rsid w:val="0021679A"/>
    <w:rsid w:val="002231BC"/>
    <w:rsid w:val="002234F6"/>
    <w:rsid w:val="00223B52"/>
    <w:rsid w:val="00225988"/>
    <w:rsid w:val="00225FA8"/>
    <w:rsid w:val="00227121"/>
    <w:rsid w:val="00227F7E"/>
    <w:rsid w:val="002306EC"/>
    <w:rsid w:val="0023113E"/>
    <w:rsid w:val="0023694C"/>
    <w:rsid w:val="00237188"/>
    <w:rsid w:val="002410D8"/>
    <w:rsid w:val="002414EC"/>
    <w:rsid w:val="00243D8C"/>
    <w:rsid w:val="00245C3E"/>
    <w:rsid w:val="002468E1"/>
    <w:rsid w:val="00247968"/>
    <w:rsid w:val="00250068"/>
    <w:rsid w:val="002512DC"/>
    <w:rsid w:val="00252281"/>
    <w:rsid w:val="00253603"/>
    <w:rsid w:val="002575F5"/>
    <w:rsid w:val="002622A4"/>
    <w:rsid w:val="00262903"/>
    <w:rsid w:val="002636A9"/>
    <w:rsid w:val="00263B65"/>
    <w:rsid w:val="002654C7"/>
    <w:rsid w:val="0026640A"/>
    <w:rsid w:val="00266A02"/>
    <w:rsid w:val="00270CC3"/>
    <w:rsid w:val="00273377"/>
    <w:rsid w:val="00273EC3"/>
    <w:rsid w:val="00275891"/>
    <w:rsid w:val="002762DA"/>
    <w:rsid w:val="00276852"/>
    <w:rsid w:val="00277909"/>
    <w:rsid w:val="00281F9E"/>
    <w:rsid w:val="00284238"/>
    <w:rsid w:val="002842C5"/>
    <w:rsid w:val="00291A96"/>
    <w:rsid w:val="0029287A"/>
    <w:rsid w:val="002957A1"/>
    <w:rsid w:val="002A1831"/>
    <w:rsid w:val="002A2FE3"/>
    <w:rsid w:val="002A5461"/>
    <w:rsid w:val="002A581F"/>
    <w:rsid w:val="002A7B3B"/>
    <w:rsid w:val="002B175D"/>
    <w:rsid w:val="002B29F3"/>
    <w:rsid w:val="002B3DF9"/>
    <w:rsid w:val="002B5778"/>
    <w:rsid w:val="002B6326"/>
    <w:rsid w:val="002C0955"/>
    <w:rsid w:val="002C5F18"/>
    <w:rsid w:val="002C6BB1"/>
    <w:rsid w:val="002C70B4"/>
    <w:rsid w:val="002D14DA"/>
    <w:rsid w:val="002D15C7"/>
    <w:rsid w:val="002D1944"/>
    <w:rsid w:val="002D48CC"/>
    <w:rsid w:val="002D6D48"/>
    <w:rsid w:val="002E2A62"/>
    <w:rsid w:val="002E2B19"/>
    <w:rsid w:val="002F1127"/>
    <w:rsid w:val="002F6D85"/>
    <w:rsid w:val="0030003B"/>
    <w:rsid w:val="00301FEF"/>
    <w:rsid w:val="003029DA"/>
    <w:rsid w:val="003042CD"/>
    <w:rsid w:val="00304504"/>
    <w:rsid w:val="00305B7E"/>
    <w:rsid w:val="0030666F"/>
    <w:rsid w:val="003067E5"/>
    <w:rsid w:val="0031323E"/>
    <w:rsid w:val="00313EA9"/>
    <w:rsid w:val="00315035"/>
    <w:rsid w:val="0031638B"/>
    <w:rsid w:val="003174E0"/>
    <w:rsid w:val="00317CA8"/>
    <w:rsid w:val="00323343"/>
    <w:rsid w:val="003264F8"/>
    <w:rsid w:val="00326F83"/>
    <w:rsid w:val="003312C7"/>
    <w:rsid w:val="00331702"/>
    <w:rsid w:val="0033587D"/>
    <w:rsid w:val="00336089"/>
    <w:rsid w:val="00336A50"/>
    <w:rsid w:val="0034240C"/>
    <w:rsid w:val="00347DC9"/>
    <w:rsid w:val="0035323D"/>
    <w:rsid w:val="00353C33"/>
    <w:rsid w:val="00354325"/>
    <w:rsid w:val="003548BC"/>
    <w:rsid w:val="0035583A"/>
    <w:rsid w:val="003564ED"/>
    <w:rsid w:val="00356EB5"/>
    <w:rsid w:val="00360559"/>
    <w:rsid w:val="0036449B"/>
    <w:rsid w:val="00364946"/>
    <w:rsid w:val="0036578C"/>
    <w:rsid w:val="00373F48"/>
    <w:rsid w:val="00375BAA"/>
    <w:rsid w:val="00376E89"/>
    <w:rsid w:val="003825B4"/>
    <w:rsid w:val="0038739B"/>
    <w:rsid w:val="0039041E"/>
    <w:rsid w:val="0039054B"/>
    <w:rsid w:val="00391817"/>
    <w:rsid w:val="00394FFB"/>
    <w:rsid w:val="00397354"/>
    <w:rsid w:val="003977E8"/>
    <w:rsid w:val="003A3DC4"/>
    <w:rsid w:val="003A58BD"/>
    <w:rsid w:val="003A6DAE"/>
    <w:rsid w:val="003B0DCD"/>
    <w:rsid w:val="003B4275"/>
    <w:rsid w:val="003B5545"/>
    <w:rsid w:val="003B5715"/>
    <w:rsid w:val="003B5919"/>
    <w:rsid w:val="003C157A"/>
    <w:rsid w:val="003C2E38"/>
    <w:rsid w:val="003C4FF7"/>
    <w:rsid w:val="003C7B8F"/>
    <w:rsid w:val="003D0E90"/>
    <w:rsid w:val="003D20AE"/>
    <w:rsid w:val="003D3B34"/>
    <w:rsid w:val="003D441C"/>
    <w:rsid w:val="003D53FC"/>
    <w:rsid w:val="003D56FF"/>
    <w:rsid w:val="003D6818"/>
    <w:rsid w:val="003E3D7E"/>
    <w:rsid w:val="003F23C9"/>
    <w:rsid w:val="003F27AA"/>
    <w:rsid w:val="003F46C9"/>
    <w:rsid w:val="003F4AA2"/>
    <w:rsid w:val="003F58B4"/>
    <w:rsid w:val="003F704B"/>
    <w:rsid w:val="003F7838"/>
    <w:rsid w:val="004008CD"/>
    <w:rsid w:val="00401574"/>
    <w:rsid w:val="0040281E"/>
    <w:rsid w:val="00404A62"/>
    <w:rsid w:val="00405C31"/>
    <w:rsid w:val="00410CA5"/>
    <w:rsid w:val="00411558"/>
    <w:rsid w:val="00411712"/>
    <w:rsid w:val="00411A13"/>
    <w:rsid w:val="00412496"/>
    <w:rsid w:val="00412994"/>
    <w:rsid w:val="00413B4F"/>
    <w:rsid w:val="00414556"/>
    <w:rsid w:val="00415C41"/>
    <w:rsid w:val="00420985"/>
    <w:rsid w:val="00426942"/>
    <w:rsid w:val="0043322A"/>
    <w:rsid w:val="004362C6"/>
    <w:rsid w:val="00441ADA"/>
    <w:rsid w:val="004437C8"/>
    <w:rsid w:val="00443FF4"/>
    <w:rsid w:val="00445BF9"/>
    <w:rsid w:val="00447C3C"/>
    <w:rsid w:val="00447FAB"/>
    <w:rsid w:val="00452929"/>
    <w:rsid w:val="004602E6"/>
    <w:rsid w:val="00467E75"/>
    <w:rsid w:val="00475FDE"/>
    <w:rsid w:val="004805F0"/>
    <w:rsid w:val="00481FC9"/>
    <w:rsid w:val="004820CE"/>
    <w:rsid w:val="00482404"/>
    <w:rsid w:val="00483578"/>
    <w:rsid w:val="0048568E"/>
    <w:rsid w:val="00485E77"/>
    <w:rsid w:val="00486896"/>
    <w:rsid w:val="00486A44"/>
    <w:rsid w:val="00490E78"/>
    <w:rsid w:val="0049313D"/>
    <w:rsid w:val="00493768"/>
    <w:rsid w:val="00494E7A"/>
    <w:rsid w:val="00495845"/>
    <w:rsid w:val="00495877"/>
    <w:rsid w:val="00496490"/>
    <w:rsid w:val="004A0EA8"/>
    <w:rsid w:val="004A1431"/>
    <w:rsid w:val="004A29CE"/>
    <w:rsid w:val="004A2A23"/>
    <w:rsid w:val="004A3A90"/>
    <w:rsid w:val="004A5301"/>
    <w:rsid w:val="004A5760"/>
    <w:rsid w:val="004A5B62"/>
    <w:rsid w:val="004A6328"/>
    <w:rsid w:val="004B005E"/>
    <w:rsid w:val="004B1009"/>
    <w:rsid w:val="004B29EE"/>
    <w:rsid w:val="004C1312"/>
    <w:rsid w:val="004C25C7"/>
    <w:rsid w:val="004C29FB"/>
    <w:rsid w:val="004C3362"/>
    <w:rsid w:val="004C3957"/>
    <w:rsid w:val="004C775B"/>
    <w:rsid w:val="004D0904"/>
    <w:rsid w:val="004D12A2"/>
    <w:rsid w:val="004D2A21"/>
    <w:rsid w:val="004D30A2"/>
    <w:rsid w:val="004D3A1F"/>
    <w:rsid w:val="004D46BB"/>
    <w:rsid w:val="004E0130"/>
    <w:rsid w:val="004E1AD5"/>
    <w:rsid w:val="004E2C56"/>
    <w:rsid w:val="004E5F35"/>
    <w:rsid w:val="004E6625"/>
    <w:rsid w:val="004E6A0E"/>
    <w:rsid w:val="004F3108"/>
    <w:rsid w:val="004F5AA8"/>
    <w:rsid w:val="004F7366"/>
    <w:rsid w:val="0050023C"/>
    <w:rsid w:val="005003F5"/>
    <w:rsid w:val="005017DE"/>
    <w:rsid w:val="00501D31"/>
    <w:rsid w:val="00503C38"/>
    <w:rsid w:val="00507F9E"/>
    <w:rsid w:val="00511D8A"/>
    <w:rsid w:val="00511F16"/>
    <w:rsid w:val="005138A8"/>
    <w:rsid w:val="00514388"/>
    <w:rsid w:val="00516A8E"/>
    <w:rsid w:val="005225E9"/>
    <w:rsid w:val="00523F82"/>
    <w:rsid w:val="0052492E"/>
    <w:rsid w:val="005257D9"/>
    <w:rsid w:val="00531BB9"/>
    <w:rsid w:val="00532354"/>
    <w:rsid w:val="00533EBE"/>
    <w:rsid w:val="00537D0B"/>
    <w:rsid w:val="00540153"/>
    <w:rsid w:val="0054058A"/>
    <w:rsid w:val="005412C1"/>
    <w:rsid w:val="00542381"/>
    <w:rsid w:val="00546306"/>
    <w:rsid w:val="00547B62"/>
    <w:rsid w:val="005542E7"/>
    <w:rsid w:val="00555D23"/>
    <w:rsid w:val="00566EF6"/>
    <w:rsid w:val="00572139"/>
    <w:rsid w:val="0057763A"/>
    <w:rsid w:val="005858DE"/>
    <w:rsid w:val="005858FC"/>
    <w:rsid w:val="005864AB"/>
    <w:rsid w:val="00586C62"/>
    <w:rsid w:val="005903CC"/>
    <w:rsid w:val="00593EB9"/>
    <w:rsid w:val="00595238"/>
    <w:rsid w:val="005A0FB7"/>
    <w:rsid w:val="005A10A3"/>
    <w:rsid w:val="005A2F21"/>
    <w:rsid w:val="005A34AF"/>
    <w:rsid w:val="005A392B"/>
    <w:rsid w:val="005A4D82"/>
    <w:rsid w:val="005A7738"/>
    <w:rsid w:val="005B0774"/>
    <w:rsid w:val="005B2B84"/>
    <w:rsid w:val="005B474A"/>
    <w:rsid w:val="005B5F4C"/>
    <w:rsid w:val="005C048E"/>
    <w:rsid w:val="005C1EA0"/>
    <w:rsid w:val="005C21DA"/>
    <w:rsid w:val="005C46A7"/>
    <w:rsid w:val="005C55EB"/>
    <w:rsid w:val="005C6C12"/>
    <w:rsid w:val="005C6ED4"/>
    <w:rsid w:val="005D2699"/>
    <w:rsid w:val="005D33B1"/>
    <w:rsid w:val="005D4793"/>
    <w:rsid w:val="005D5F80"/>
    <w:rsid w:val="005D65EB"/>
    <w:rsid w:val="005E0FF5"/>
    <w:rsid w:val="005E54CB"/>
    <w:rsid w:val="005E7BCB"/>
    <w:rsid w:val="005F13BC"/>
    <w:rsid w:val="005F1BBD"/>
    <w:rsid w:val="005F4D4C"/>
    <w:rsid w:val="005F5762"/>
    <w:rsid w:val="006023AA"/>
    <w:rsid w:val="00602956"/>
    <w:rsid w:val="00602971"/>
    <w:rsid w:val="006075BB"/>
    <w:rsid w:val="00607DE6"/>
    <w:rsid w:val="0061185A"/>
    <w:rsid w:val="00614420"/>
    <w:rsid w:val="00614B72"/>
    <w:rsid w:val="00615360"/>
    <w:rsid w:val="00615971"/>
    <w:rsid w:val="00616305"/>
    <w:rsid w:val="0062086B"/>
    <w:rsid w:val="00622688"/>
    <w:rsid w:val="0062334B"/>
    <w:rsid w:val="00624158"/>
    <w:rsid w:val="00624668"/>
    <w:rsid w:val="00624789"/>
    <w:rsid w:val="00625482"/>
    <w:rsid w:val="0063112F"/>
    <w:rsid w:val="006318D9"/>
    <w:rsid w:val="00642C7D"/>
    <w:rsid w:val="006432A2"/>
    <w:rsid w:val="006432FD"/>
    <w:rsid w:val="00650E21"/>
    <w:rsid w:val="00655658"/>
    <w:rsid w:val="006577D5"/>
    <w:rsid w:val="0066440A"/>
    <w:rsid w:val="00664EF1"/>
    <w:rsid w:val="00664FE1"/>
    <w:rsid w:val="00665E37"/>
    <w:rsid w:val="00677918"/>
    <w:rsid w:val="00681D7E"/>
    <w:rsid w:val="00682307"/>
    <w:rsid w:val="00684847"/>
    <w:rsid w:val="0068650E"/>
    <w:rsid w:val="006909E8"/>
    <w:rsid w:val="00690AB8"/>
    <w:rsid w:val="00692562"/>
    <w:rsid w:val="006929B4"/>
    <w:rsid w:val="00692F7E"/>
    <w:rsid w:val="00693876"/>
    <w:rsid w:val="00694F3E"/>
    <w:rsid w:val="00696CF5"/>
    <w:rsid w:val="006A0325"/>
    <w:rsid w:val="006A48FB"/>
    <w:rsid w:val="006A4B8A"/>
    <w:rsid w:val="006B10F0"/>
    <w:rsid w:val="006B4497"/>
    <w:rsid w:val="006B4A78"/>
    <w:rsid w:val="006B5D1F"/>
    <w:rsid w:val="006C16A2"/>
    <w:rsid w:val="006C4954"/>
    <w:rsid w:val="006C546A"/>
    <w:rsid w:val="006C6FA0"/>
    <w:rsid w:val="006D33CF"/>
    <w:rsid w:val="006D497E"/>
    <w:rsid w:val="006D5A60"/>
    <w:rsid w:val="006E2D9D"/>
    <w:rsid w:val="006E3037"/>
    <w:rsid w:val="006E7889"/>
    <w:rsid w:val="006F0287"/>
    <w:rsid w:val="006F17A3"/>
    <w:rsid w:val="006F1CAD"/>
    <w:rsid w:val="006F3D57"/>
    <w:rsid w:val="006F5CCD"/>
    <w:rsid w:val="006F6059"/>
    <w:rsid w:val="007013E2"/>
    <w:rsid w:val="00702CB7"/>
    <w:rsid w:val="00712C11"/>
    <w:rsid w:val="0071359A"/>
    <w:rsid w:val="007149EC"/>
    <w:rsid w:val="00716EB5"/>
    <w:rsid w:val="007209EA"/>
    <w:rsid w:val="0072281B"/>
    <w:rsid w:val="007236CF"/>
    <w:rsid w:val="00723991"/>
    <w:rsid w:val="0072558C"/>
    <w:rsid w:val="00726C96"/>
    <w:rsid w:val="0073018C"/>
    <w:rsid w:val="00730E21"/>
    <w:rsid w:val="00733B89"/>
    <w:rsid w:val="00735515"/>
    <w:rsid w:val="00741D7B"/>
    <w:rsid w:val="007426D2"/>
    <w:rsid w:val="007448E1"/>
    <w:rsid w:val="00744C0D"/>
    <w:rsid w:val="00747D03"/>
    <w:rsid w:val="00747FC6"/>
    <w:rsid w:val="00750F1A"/>
    <w:rsid w:val="007525BC"/>
    <w:rsid w:val="007529C3"/>
    <w:rsid w:val="007558D0"/>
    <w:rsid w:val="007576DF"/>
    <w:rsid w:val="00762AB8"/>
    <w:rsid w:val="00763C0F"/>
    <w:rsid w:val="00766C1D"/>
    <w:rsid w:val="007678D5"/>
    <w:rsid w:val="00770145"/>
    <w:rsid w:val="007713C6"/>
    <w:rsid w:val="007716C3"/>
    <w:rsid w:val="0078371B"/>
    <w:rsid w:val="00783CF7"/>
    <w:rsid w:val="00786243"/>
    <w:rsid w:val="00787320"/>
    <w:rsid w:val="00791EB2"/>
    <w:rsid w:val="00794E0F"/>
    <w:rsid w:val="00796E3C"/>
    <w:rsid w:val="00796E4F"/>
    <w:rsid w:val="007A2B8F"/>
    <w:rsid w:val="007A3ED6"/>
    <w:rsid w:val="007A5370"/>
    <w:rsid w:val="007A5712"/>
    <w:rsid w:val="007B03CC"/>
    <w:rsid w:val="007B0E63"/>
    <w:rsid w:val="007B3BBC"/>
    <w:rsid w:val="007B6129"/>
    <w:rsid w:val="007B7E79"/>
    <w:rsid w:val="007C0C3E"/>
    <w:rsid w:val="007C109A"/>
    <w:rsid w:val="007C5944"/>
    <w:rsid w:val="007D7496"/>
    <w:rsid w:val="007D7BA2"/>
    <w:rsid w:val="007D7E40"/>
    <w:rsid w:val="007E0977"/>
    <w:rsid w:val="007E24C4"/>
    <w:rsid w:val="007F1C26"/>
    <w:rsid w:val="007F34C1"/>
    <w:rsid w:val="007F41B9"/>
    <w:rsid w:val="007F688A"/>
    <w:rsid w:val="00801D16"/>
    <w:rsid w:val="008034BC"/>
    <w:rsid w:val="008043F4"/>
    <w:rsid w:val="00804819"/>
    <w:rsid w:val="008057F9"/>
    <w:rsid w:val="00806174"/>
    <w:rsid w:val="00807181"/>
    <w:rsid w:val="00810EE1"/>
    <w:rsid w:val="008130F6"/>
    <w:rsid w:val="00815B0D"/>
    <w:rsid w:val="0081758B"/>
    <w:rsid w:val="00817C1E"/>
    <w:rsid w:val="008209EA"/>
    <w:rsid w:val="00823167"/>
    <w:rsid w:val="00824D8B"/>
    <w:rsid w:val="0082512C"/>
    <w:rsid w:val="008259A9"/>
    <w:rsid w:val="0082746F"/>
    <w:rsid w:val="00831CA8"/>
    <w:rsid w:val="00833585"/>
    <w:rsid w:val="00834DC1"/>
    <w:rsid w:val="008351FA"/>
    <w:rsid w:val="008371EC"/>
    <w:rsid w:val="008402B0"/>
    <w:rsid w:val="008418A4"/>
    <w:rsid w:val="008418C4"/>
    <w:rsid w:val="00841B25"/>
    <w:rsid w:val="00843FFD"/>
    <w:rsid w:val="0084489B"/>
    <w:rsid w:val="00844B70"/>
    <w:rsid w:val="00852820"/>
    <w:rsid w:val="008528ED"/>
    <w:rsid w:val="00854110"/>
    <w:rsid w:val="008558E9"/>
    <w:rsid w:val="008559BC"/>
    <w:rsid w:val="0086176F"/>
    <w:rsid w:val="00863484"/>
    <w:rsid w:val="00863F3F"/>
    <w:rsid w:val="00864649"/>
    <w:rsid w:val="00866C13"/>
    <w:rsid w:val="00867C87"/>
    <w:rsid w:val="0087206F"/>
    <w:rsid w:val="0087298A"/>
    <w:rsid w:val="00873619"/>
    <w:rsid w:val="00873B1F"/>
    <w:rsid w:val="00873FA3"/>
    <w:rsid w:val="00874881"/>
    <w:rsid w:val="0087595E"/>
    <w:rsid w:val="00877F8F"/>
    <w:rsid w:val="00881854"/>
    <w:rsid w:val="008827BB"/>
    <w:rsid w:val="00882B3C"/>
    <w:rsid w:val="0088309E"/>
    <w:rsid w:val="008854DE"/>
    <w:rsid w:val="00892A8E"/>
    <w:rsid w:val="00894E45"/>
    <w:rsid w:val="00895048"/>
    <w:rsid w:val="0089773A"/>
    <w:rsid w:val="008A12C4"/>
    <w:rsid w:val="008A4FA5"/>
    <w:rsid w:val="008B0ACA"/>
    <w:rsid w:val="008B4A54"/>
    <w:rsid w:val="008B59F4"/>
    <w:rsid w:val="008C0B9C"/>
    <w:rsid w:val="008C0DFB"/>
    <w:rsid w:val="008C2891"/>
    <w:rsid w:val="008C4013"/>
    <w:rsid w:val="008C4B7C"/>
    <w:rsid w:val="008C4F02"/>
    <w:rsid w:val="008C7C0F"/>
    <w:rsid w:val="008D1037"/>
    <w:rsid w:val="008D1B75"/>
    <w:rsid w:val="008D24EC"/>
    <w:rsid w:val="008D2688"/>
    <w:rsid w:val="008D2EED"/>
    <w:rsid w:val="008D4A5A"/>
    <w:rsid w:val="008D7F60"/>
    <w:rsid w:val="008E05BB"/>
    <w:rsid w:val="008E1475"/>
    <w:rsid w:val="008E28D5"/>
    <w:rsid w:val="008E2BF3"/>
    <w:rsid w:val="008E4949"/>
    <w:rsid w:val="008E65B4"/>
    <w:rsid w:val="008E6849"/>
    <w:rsid w:val="008E7B4C"/>
    <w:rsid w:val="008E7E56"/>
    <w:rsid w:val="008F1207"/>
    <w:rsid w:val="008F30B1"/>
    <w:rsid w:val="008F366C"/>
    <w:rsid w:val="008F3A24"/>
    <w:rsid w:val="008F46F1"/>
    <w:rsid w:val="00901A24"/>
    <w:rsid w:val="00901C1C"/>
    <w:rsid w:val="00902ACD"/>
    <w:rsid w:val="00902F62"/>
    <w:rsid w:val="00903398"/>
    <w:rsid w:val="009036FA"/>
    <w:rsid w:val="009041D5"/>
    <w:rsid w:val="00911DE0"/>
    <w:rsid w:val="009139C5"/>
    <w:rsid w:val="00913C4D"/>
    <w:rsid w:val="00927FCC"/>
    <w:rsid w:val="009308D1"/>
    <w:rsid w:val="00934B0E"/>
    <w:rsid w:val="00935532"/>
    <w:rsid w:val="00935DC0"/>
    <w:rsid w:val="00937454"/>
    <w:rsid w:val="009377AB"/>
    <w:rsid w:val="00937F08"/>
    <w:rsid w:val="009404B8"/>
    <w:rsid w:val="00940E3F"/>
    <w:rsid w:val="009434CB"/>
    <w:rsid w:val="00947921"/>
    <w:rsid w:val="00951314"/>
    <w:rsid w:val="009543A6"/>
    <w:rsid w:val="00954AFE"/>
    <w:rsid w:val="00955901"/>
    <w:rsid w:val="009560BC"/>
    <w:rsid w:val="00956131"/>
    <w:rsid w:val="009565C0"/>
    <w:rsid w:val="00957512"/>
    <w:rsid w:val="00964D8F"/>
    <w:rsid w:val="009670F4"/>
    <w:rsid w:val="00967229"/>
    <w:rsid w:val="0097033C"/>
    <w:rsid w:val="0097092D"/>
    <w:rsid w:val="00970F29"/>
    <w:rsid w:val="009748D7"/>
    <w:rsid w:val="009760D6"/>
    <w:rsid w:val="00980486"/>
    <w:rsid w:val="0098362A"/>
    <w:rsid w:val="00995107"/>
    <w:rsid w:val="00995207"/>
    <w:rsid w:val="009A0F47"/>
    <w:rsid w:val="009A297B"/>
    <w:rsid w:val="009A5316"/>
    <w:rsid w:val="009B0548"/>
    <w:rsid w:val="009B0603"/>
    <w:rsid w:val="009B07DE"/>
    <w:rsid w:val="009B08F2"/>
    <w:rsid w:val="009B39F5"/>
    <w:rsid w:val="009B5745"/>
    <w:rsid w:val="009B6139"/>
    <w:rsid w:val="009B719F"/>
    <w:rsid w:val="009B7792"/>
    <w:rsid w:val="009B7B9F"/>
    <w:rsid w:val="009C3E01"/>
    <w:rsid w:val="009C4F68"/>
    <w:rsid w:val="009C7D35"/>
    <w:rsid w:val="009D08A5"/>
    <w:rsid w:val="009D0BAB"/>
    <w:rsid w:val="009E1741"/>
    <w:rsid w:val="009E5504"/>
    <w:rsid w:val="009E5767"/>
    <w:rsid w:val="009E78FF"/>
    <w:rsid w:val="009E7E0F"/>
    <w:rsid w:val="009E7FA1"/>
    <w:rsid w:val="009F451F"/>
    <w:rsid w:val="009F5284"/>
    <w:rsid w:val="009F65FB"/>
    <w:rsid w:val="009F6DBD"/>
    <w:rsid w:val="009F72F9"/>
    <w:rsid w:val="009F7C02"/>
    <w:rsid w:val="00A00C12"/>
    <w:rsid w:val="00A01604"/>
    <w:rsid w:val="00A01E7E"/>
    <w:rsid w:val="00A03C3C"/>
    <w:rsid w:val="00A043E7"/>
    <w:rsid w:val="00A13872"/>
    <w:rsid w:val="00A15029"/>
    <w:rsid w:val="00A150CE"/>
    <w:rsid w:val="00A206FF"/>
    <w:rsid w:val="00A20929"/>
    <w:rsid w:val="00A23146"/>
    <w:rsid w:val="00A278E7"/>
    <w:rsid w:val="00A27CB1"/>
    <w:rsid w:val="00A3431D"/>
    <w:rsid w:val="00A364B1"/>
    <w:rsid w:val="00A3687D"/>
    <w:rsid w:val="00A41A67"/>
    <w:rsid w:val="00A41D95"/>
    <w:rsid w:val="00A43B30"/>
    <w:rsid w:val="00A4706A"/>
    <w:rsid w:val="00A520DD"/>
    <w:rsid w:val="00A52141"/>
    <w:rsid w:val="00A521B8"/>
    <w:rsid w:val="00A5262E"/>
    <w:rsid w:val="00A52DD0"/>
    <w:rsid w:val="00A5351D"/>
    <w:rsid w:val="00A53D0E"/>
    <w:rsid w:val="00A54EAB"/>
    <w:rsid w:val="00A5546F"/>
    <w:rsid w:val="00A57409"/>
    <w:rsid w:val="00A61DC9"/>
    <w:rsid w:val="00A63C03"/>
    <w:rsid w:val="00A6764F"/>
    <w:rsid w:val="00A67E59"/>
    <w:rsid w:val="00A71164"/>
    <w:rsid w:val="00A71C44"/>
    <w:rsid w:val="00A7277A"/>
    <w:rsid w:val="00A74A8A"/>
    <w:rsid w:val="00A80724"/>
    <w:rsid w:val="00A816B8"/>
    <w:rsid w:val="00A82A2C"/>
    <w:rsid w:val="00A848F3"/>
    <w:rsid w:val="00A90B4E"/>
    <w:rsid w:val="00A92F5B"/>
    <w:rsid w:val="00A94B6D"/>
    <w:rsid w:val="00A957B7"/>
    <w:rsid w:val="00AA1ABB"/>
    <w:rsid w:val="00AA2541"/>
    <w:rsid w:val="00AA296D"/>
    <w:rsid w:val="00AA6E4D"/>
    <w:rsid w:val="00AB1171"/>
    <w:rsid w:val="00AB3A73"/>
    <w:rsid w:val="00AB3ED8"/>
    <w:rsid w:val="00AB7FE4"/>
    <w:rsid w:val="00AC00A8"/>
    <w:rsid w:val="00AC0993"/>
    <w:rsid w:val="00AC6D45"/>
    <w:rsid w:val="00AD2E82"/>
    <w:rsid w:val="00AD30AC"/>
    <w:rsid w:val="00AE035F"/>
    <w:rsid w:val="00AE2350"/>
    <w:rsid w:val="00AE6727"/>
    <w:rsid w:val="00AE684B"/>
    <w:rsid w:val="00AF0703"/>
    <w:rsid w:val="00AF2CA1"/>
    <w:rsid w:val="00AF3654"/>
    <w:rsid w:val="00AF4E81"/>
    <w:rsid w:val="00AF581B"/>
    <w:rsid w:val="00B017E0"/>
    <w:rsid w:val="00B02F2D"/>
    <w:rsid w:val="00B03AC7"/>
    <w:rsid w:val="00B05B54"/>
    <w:rsid w:val="00B072C1"/>
    <w:rsid w:val="00B07FE8"/>
    <w:rsid w:val="00B140F2"/>
    <w:rsid w:val="00B169C3"/>
    <w:rsid w:val="00B209CF"/>
    <w:rsid w:val="00B308E0"/>
    <w:rsid w:val="00B31CFA"/>
    <w:rsid w:val="00B36ADD"/>
    <w:rsid w:val="00B41C1B"/>
    <w:rsid w:val="00B478D7"/>
    <w:rsid w:val="00B47AC7"/>
    <w:rsid w:val="00B52362"/>
    <w:rsid w:val="00B52B15"/>
    <w:rsid w:val="00B541A8"/>
    <w:rsid w:val="00B5479B"/>
    <w:rsid w:val="00B566DA"/>
    <w:rsid w:val="00B636E2"/>
    <w:rsid w:val="00B650FC"/>
    <w:rsid w:val="00B6587E"/>
    <w:rsid w:val="00B66134"/>
    <w:rsid w:val="00B66E51"/>
    <w:rsid w:val="00B7018F"/>
    <w:rsid w:val="00B714FE"/>
    <w:rsid w:val="00B71A6E"/>
    <w:rsid w:val="00B72DFF"/>
    <w:rsid w:val="00B747E0"/>
    <w:rsid w:val="00B75045"/>
    <w:rsid w:val="00B75A2D"/>
    <w:rsid w:val="00B8224E"/>
    <w:rsid w:val="00B84163"/>
    <w:rsid w:val="00B84776"/>
    <w:rsid w:val="00B84AF6"/>
    <w:rsid w:val="00B85511"/>
    <w:rsid w:val="00B87370"/>
    <w:rsid w:val="00B92BE3"/>
    <w:rsid w:val="00B92C77"/>
    <w:rsid w:val="00B9356A"/>
    <w:rsid w:val="00B94849"/>
    <w:rsid w:val="00B95A28"/>
    <w:rsid w:val="00B97CFA"/>
    <w:rsid w:val="00BA06E1"/>
    <w:rsid w:val="00BB39C5"/>
    <w:rsid w:val="00BB4427"/>
    <w:rsid w:val="00BB44F8"/>
    <w:rsid w:val="00BC0FE6"/>
    <w:rsid w:val="00BC1336"/>
    <w:rsid w:val="00BC35F3"/>
    <w:rsid w:val="00BC3670"/>
    <w:rsid w:val="00BC5418"/>
    <w:rsid w:val="00BC5772"/>
    <w:rsid w:val="00BD006A"/>
    <w:rsid w:val="00BD09CC"/>
    <w:rsid w:val="00BD0B74"/>
    <w:rsid w:val="00BD21AB"/>
    <w:rsid w:val="00BE0032"/>
    <w:rsid w:val="00BE0C37"/>
    <w:rsid w:val="00BE3E43"/>
    <w:rsid w:val="00BE4124"/>
    <w:rsid w:val="00BF2002"/>
    <w:rsid w:val="00BF3F71"/>
    <w:rsid w:val="00BF65AF"/>
    <w:rsid w:val="00C028DE"/>
    <w:rsid w:val="00C03EE4"/>
    <w:rsid w:val="00C04BF7"/>
    <w:rsid w:val="00C06DFD"/>
    <w:rsid w:val="00C10CB5"/>
    <w:rsid w:val="00C12EC1"/>
    <w:rsid w:val="00C13376"/>
    <w:rsid w:val="00C140CC"/>
    <w:rsid w:val="00C203AC"/>
    <w:rsid w:val="00C23326"/>
    <w:rsid w:val="00C26786"/>
    <w:rsid w:val="00C26F73"/>
    <w:rsid w:val="00C3350B"/>
    <w:rsid w:val="00C33526"/>
    <w:rsid w:val="00C33ECD"/>
    <w:rsid w:val="00C35301"/>
    <w:rsid w:val="00C369D1"/>
    <w:rsid w:val="00C41991"/>
    <w:rsid w:val="00C42B2D"/>
    <w:rsid w:val="00C43256"/>
    <w:rsid w:val="00C44AA5"/>
    <w:rsid w:val="00C50B4F"/>
    <w:rsid w:val="00C55B48"/>
    <w:rsid w:val="00C56EA3"/>
    <w:rsid w:val="00C600F2"/>
    <w:rsid w:val="00C63075"/>
    <w:rsid w:val="00C64616"/>
    <w:rsid w:val="00C70E8C"/>
    <w:rsid w:val="00C71945"/>
    <w:rsid w:val="00C74107"/>
    <w:rsid w:val="00C751A2"/>
    <w:rsid w:val="00C75999"/>
    <w:rsid w:val="00C764C1"/>
    <w:rsid w:val="00C77868"/>
    <w:rsid w:val="00C810A8"/>
    <w:rsid w:val="00C81633"/>
    <w:rsid w:val="00C839D1"/>
    <w:rsid w:val="00C83BD0"/>
    <w:rsid w:val="00C83C88"/>
    <w:rsid w:val="00C83D72"/>
    <w:rsid w:val="00C84F5C"/>
    <w:rsid w:val="00C86B46"/>
    <w:rsid w:val="00C87408"/>
    <w:rsid w:val="00C90F85"/>
    <w:rsid w:val="00C91E2C"/>
    <w:rsid w:val="00C948AA"/>
    <w:rsid w:val="00C956AC"/>
    <w:rsid w:val="00C96CD2"/>
    <w:rsid w:val="00C97677"/>
    <w:rsid w:val="00CA0B65"/>
    <w:rsid w:val="00CA1FBC"/>
    <w:rsid w:val="00CA4001"/>
    <w:rsid w:val="00CA4AEE"/>
    <w:rsid w:val="00CA563A"/>
    <w:rsid w:val="00CA5D03"/>
    <w:rsid w:val="00CA6CC4"/>
    <w:rsid w:val="00CB2ED9"/>
    <w:rsid w:val="00CB3739"/>
    <w:rsid w:val="00CB3BC7"/>
    <w:rsid w:val="00CB5425"/>
    <w:rsid w:val="00CC39F3"/>
    <w:rsid w:val="00CC5F3C"/>
    <w:rsid w:val="00CC6B59"/>
    <w:rsid w:val="00CD2F4E"/>
    <w:rsid w:val="00CD4C37"/>
    <w:rsid w:val="00CD5206"/>
    <w:rsid w:val="00CD550E"/>
    <w:rsid w:val="00CD61EE"/>
    <w:rsid w:val="00CE0002"/>
    <w:rsid w:val="00CE2E29"/>
    <w:rsid w:val="00CE628C"/>
    <w:rsid w:val="00CE6542"/>
    <w:rsid w:val="00CE6B91"/>
    <w:rsid w:val="00CE77E3"/>
    <w:rsid w:val="00CF22B4"/>
    <w:rsid w:val="00CF247F"/>
    <w:rsid w:val="00CF35B8"/>
    <w:rsid w:val="00CF4BD5"/>
    <w:rsid w:val="00CF6206"/>
    <w:rsid w:val="00CF623C"/>
    <w:rsid w:val="00CF6FEA"/>
    <w:rsid w:val="00CF72CC"/>
    <w:rsid w:val="00D00FEE"/>
    <w:rsid w:val="00D02704"/>
    <w:rsid w:val="00D0305A"/>
    <w:rsid w:val="00D03856"/>
    <w:rsid w:val="00D059E1"/>
    <w:rsid w:val="00D062B7"/>
    <w:rsid w:val="00D10F8D"/>
    <w:rsid w:val="00D1256A"/>
    <w:rsid w:val="00D12969"/>
    <w:rsid w:val="00D14DF1"/>
    <w:rsid w:val="00D159E7"/>
    <w:rsid w:val="00D16D3B"/>
    <w:rsid w:val="00D2141E"/>
    <w:rsid w:val="00D27218"/>
    <w:rsid w:val="00D27A3B"/>
    <w:rsid w:val="00D31C66"/>
    <w:rsid w:val="00D324F3"/>
    <w:rsid w:val="00D32C70"/>
    <w:rsid w:val="00D34849"/>
    <w:rsid w:val="00D3649C"/>
    <w:rsid w:val="00D41026"/>
    <w:rsid w:val="00D4103D"/>
    <w:rsid w:val="00D46D87"/>
    <w:rsid w:val="00D46FEA"/>
    <w:rsid w:val="00D508E6"/>
    <w:rsid w:val="00D50D41"/>
    <w:rsid w:val="00D51CAF"/>
    <w:rsid w:val="00D53E89"/>
    <w:rsid w:val="00D54570"/>
    <w:rsid w:val="00D560EE"/>
    <w:rsid w:val="00D603A2"/>
    <w:rsid w:val="00D606FB"/>
    <w:rsid w:val="00D60AC4"/>
    <w:rsid w:val="00D6110E"/>
    <w:rsid w:val="00D629C0"/>
    <w:rsid w:val="00D629E3"/>
    <w:rsid w:val="00D70196"/>
    <w:rsid w:val="00D70F95"/>
    <w:rsid w:val="00D71A48"/>
    <w:rsid w:val="00D71C50"/>
    <w:rsid w:val="00D72439"/>
    <w:rsid w:val="00D74D82"/>
    <w:rsid w:val="00D7514D"/>
    <w:rsid w:val="00D759F3"/>
    <w:rsid w:val="00D80ED2"/>
    <w:rsid w:val="00D86343"/>
    <w:rsid w:val="00D86BA4"/>
    <w:rsid w:val="00D87881"/>
    <w:rsid w:val="00D90EC2"/>
    <w:rsid w:val="00D937E1"/>
    <w:rsid w:val="00D969F0"/>
    <w:rsid w:val="00DA2C42"/>
    <w:rsid w:val="00DA2E62"/>
    <w:rsid w:val="00DA30E4"/>
    <w:rsid w:val="00DA30F9"/>
    <w:rsid w:val="00DA620E"/>
    <w:rsid w:val="00DA6E7F"/>
    <w:rsid w:val="00DA72D3"/>
    <w:rsid w:val="00DA761F"/>
    <w:rsid w:val="00DB310B"/>
    <w:rsid w:val="00DB3BDC"/>
    <w:rsid w:val="00DB437F"/>
    <w:rsid w:val="00DB60F5"/>
    <w:rsid w:val="00DB6C44"/>
    <w:rsid w:val="00DB7481"/>
    <w:rsid w:val="00DC41BF"/>
    <w:rsid w:val="00DC7183"/>
    <w:rsid w:val="00DC7669"/>
    <w:rsid w:val="00DD1298"/>
    <w:rsid w:val="00DD375C"/>
    <w:rsid w:val="00DD3FED"/>
    <w:rsid w:val="00DD4353"/>
    <w:rsid w:val="00DD49B4"/>
    <w:rsid w:val="00DE2100"/>
    <w:rsid w:val="00DE22B0"/>
    <w:rsid w:val="00DF028D"/>
    <w:rsid w:val="00DF66B4"/>
    <w:rsid w:val="00DF70FB"/>
    <w:rsid w:val="00E01A5D"/>
    <w:rsid w:val="00E035B3"/>
    <w:rsid w:val="00E0392F"/>
    <w:rsid w:val="00E10907"/>
    <w:rsid w:val="00E10D3B"/>
    <w:rsid w:val="00E10FB8"/>
    <w:rsid w:val="00E11381"/>
    <w:rsid w:val="00E139B2"/>
    <w:rsid w:val="00E14F51"/>
    <w:rsid w:val="00E14FBD"/>
    <w:rsid w:val="00E17CB3"/>
    <w:rsid w:val="00E220CA"/>
    <w:rsid w:val="00E2272E"/>
    <w:rsid w:val="00E2383C"/>
    <w:rsid w:val="00E24031"/>
    <w:rsid w:val="00E25B4F"/>
    <w:rsid w:val="00E26BDD"/>
    <w:rsid w:val="00E33997"/>
    <w:rsid w:val="00E34EDC"/>
    <w:rsid w:val="00E35372"/>
    <w:rsid w:val="00E36D70"/>
    <w:rsid w:val="00E373AB"/>
    <w:rsid w:val="00E41307"/>
    <w:rsid w:val="00E4381E"/>
    <w:rsid w:val="00E5142D"/>
    <w:rsid w:val="00E550E9"/>
    <w:rsid w:val="00E62342"/>
    <w:rsid w:val="00E65C29"/>
    <w:rsid w:val="00E67F75"/>
    <w:rsid w:val="00E71051"/>
    <w:rsid w:val="00E710B6"/>
    <w:rsid w:val="00E747DE"/>
    <w:rsid w:val="00E75718"/>
    <w:rsid w:val="00E8129B"/>
    <w:rsid w:val="00E82227"/>
    <w:rsid w:val="00E85B84"/>
    <w:rsid w:val="00E85F72"/>
    <w:rsid w:val="00E91B23"/>
    <w:rsid w:val="00E92767"/>
    <w:rsid w:val="00E959C3"/>
    <w:rsid w:val="00E96907"/>
    <w:rsid w:val="00E97241"/>
    <w:rsid w:val="00E976DD"/>
    <w:rsid w:val="00EB0CA4"/>
    <w:rsid w:val="00EB2882"/>
    <w:rsid w:val="00EB386E"/>
    <w:rsid w:val="00EB3A20"/>
    <w:rsid w:val="00EB4D4C"/>
    <w:rsid w:val="00EB743C"/>
    <w:rsid w:val="00EB74B3"/>
    <w:rsid w:val="00EB7FC2"/>
    <w:rsid w:val="00EC12ED"/>
    <w:rsid w:val="00EC3297"/>
    <w:rsid w:val="00EC781C"/>
    <w:rsid w:val="00ED01FC"/>
    <w:rsid w:val="00ED3A09"/>
    <w:rsid w:val="00ED73A4"/>
    <w:rsid w:val="00ED75D8"/>
    <w:rsid w:val="00ED7BC3"/>
    <w:rsid w:val="00EE3052"/>
    <w:rsid w:val="00EF1ACB"/>
    <w:rsid w:val="00EF1D7A"/>
    <w:rsid w:val="00EF21DA"/>
    <w:rsid w:val="00EF30CB"/>
    <w:rsid w:val="00EF34B7"/>
    <w:rsid w:val="00EF5F4E"/>
    <w:rsid w:val="00EF7C51"/>
    <w:rsid w:val="00F01E09"/>
    <w:rsid w:val="00F023D2"/>
    <w:rsid w:val="00F0434D"/>
    <w:rsid w:val="00F04587"/>
    <w:rsid w:val="00F04E02"/>
    <w:rsid w:val="00F05EC5"/>
    <w:rsid w:val="00F07A64"/>
    <w:rsid w:val="00F10EB8"/>
    <w:rsid w:val="00F1326A"/>
    <w:rsid w:val="00F14695"/>
    <w:rsid w:val="00F1669A"/>
    <w:rsid w:val="00F17C8E"/>
    <w:rsid w:val="00F201A2"/>
    <w:rsid w:val="00F21D5C"/>
    <w:rsid w:val="00F22946"/>
    <w:rsid w:val="00F239B9"/>
    <w:rsid w:val="00F26467"/>
    <w:rsid w:val="00F27414"/>
    <w:rsid w:val="00F304BE"/>
    <w:rsid w:val="00F31545"/>
    <w:rsid w:val="00F35336"/>
    <w:rsid w:val="00F35B47"/>
    <w:rsid w:val="00F404AD"/>
    <w:rsid w:val="00F41FC9"/>
    <w:rsid w:val="00F4457D"/>
    <w:rsid w:val="00F44925"/>
    <w:rsid w:val="00F5057A"/>
    <w:rsid w:val="00F614C0"/>
    <w:rsid w:val="00F61523"/>
    <w:rsid w:val="00F62A1F"/>
    <w:rsid w:val="00F6549F"/>
    <w:rsid w:val="00F76C7B"/>
    <w:rsid w:val="00F84415"/>
    <w:rsid w:val="00F90CF5"/>
    <w:rsid w:val="00F90E16"/>
    <w:rsid w:val="00F9105A"/>
    <w:rsid w:val="00F9138D"/>
    <w:rsid w:val="00F91E40"/>
    <w:rsid w:val="00F93257"/>
    <w:rsid w:val="00F94382"/>
    <w:rsid w:val="00F9691E"/>
    <w:rsid w:val="00F96A7C"/>
    <w:rsid w:val="00F96C20"/>
    <w:rsid w:val="00F9769A"/>
    <w:rsid w:val="00F9791C"/>
    <w:rsid w:val="00FA2781"/>
    <w:rsid w:val="00FA2E0E"/>
    <w:rsid w:val="00FA3679"/>
    <w:rsid w:val="00FA761D"/>
    <w:rsid w:val="00FB01DF"/>
    <w:rsid w:val="00FB29EC"/>
    <w:rsid w:val="00FB4F81"/>
    <w:rsid w:val="00FC0601"/>
    <w:rsid w:val="00FC1251"/>
    <w:rsid w:val="00FC2EDC"/>
    <w:rsid w:val="00FC5E3F"/>
    <w:rsid w:val="00FC6D4D"/>
    <w:rsid w:val="00FD5EB7"/>
    <w:rsid w:val="00FE11D5"/>
    <w:rsid w:val="00FE1A85"/>
    <w:rsid w:val="00FE1E89"/>
    <w:rsid w:val="00FE4AB4"/>
    <w:rsid w:val="00FE5179"/>
    <w:rsid w:val="00FE6BC9"/>
    <w:rsid w:val="00FF1CCC"/>
    <w:rsid w:val="00FF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undOvr"/>
    <m:naryLim m:val="subSup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11"/>
    <o:shapelayout v:ext="edit">
      <o:idmap v:ext="edit" data="1,2"/>
      <o:rules v:ext="edit">
        <o:r id="V:Rule1" type="arc" idref="#_x0000_s2401"/>
      </o:rules>
    </o:shapelayout>
  </w:shapeDefaults>
  <w:decimalSymbol w:val=","/>
  <w:listSeparator w:val=";"/>
  <w14:docId w14:val="47DBC893"/>
  <w15:docId w15:val="{95C46755-86F4-4EDB-99B8-D83601544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403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11F1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Grilleclaire-Accent5">
    <w:name w:val="Light Grid Accent 5"/>
    <w:basedOn w:val="TableauNormal"/>
    <w:uiPriority w:val="62"/>
    <w:rsid w:val="004820CE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Paragraphedeliste">
    <w:name w:val="List Paragraph"/>
    <w:basedOn w:val="Normal"/>
    <w:uiPriority w:val="34"/>
    <w:qFormat/>
    <w:rsid w:val="004820C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8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20CE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35532"/>
  </w:style>
  <w:style w:type="paragraph" w:styleId="Pieddepage">
    <w:name w:val="footer"/>
    <w:basedOn w:val="Normal"/>
    <w:link w:val="PieddepageCar"/>
    <w:uiPriority w:val="99"/>
    <w:semiHidden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35532"/>
  </w:style>
  <w:style w:type="character" w:styleId="Textedelespacerserv">
    <w:name w:val="Placeholder Text"/>
    <w:basedOn w:val="Policepardfaut"/>
    <w:uiPriority w:val="99"/>
    <w:semiHidden/>
    <w:rsid w:val="00F5057A"/>
    <w:rPr>
      <w:color w:val="808080"/>
    </w:rPr>
  </w:style>
  <w:style w:type="paragraph" w:styleId="Sansinterligne">
    <w:name w:val="No Spacing"/>
    <w:link w:val="SansinterligneCar"/>
    <w:uiPriority w:val="1"/>
    <w:qFormat/>
    <w:rsid w:val="00956131"/>
    <w:pPr>
      <w:spacing w:after="0" w:line="240" w:lineRule="auto"/>
    </w:pPr>
    <w:rPr>
      <w:rFonts w:eastAsiaTheme="minorEastAsia"/>
      <w:lang w:val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956131"/>
    <w:rPr>
      <w:rFonts w:eastAsiaTheme="minorEastAsia"/>
      <w:lang w:val="en-US"/>
    </w:rPr>
  </w:style>
  <w:style w:type="table" w:styleId="Grillemoyenne1-Accent1">
    <w:name w:val="Medium Grid 1 Accent 1"/>
    <w:basedOn w:val="TableauNormal"/>
    <w:uiPriority w:val="67"/>
    <w:rsid w:val="005D4793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character" w:styleId="Lienhypertexte">
    <w:name w:val="Hyperlink"/>
    <w:basedOn w:val="Policepardfaut"/>
    <w:uiPriority w:val="99"/>
    <w:unhideWhenUsed/>
    <w:rsid w:val="00397354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39735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4.png"/><Relationship Id="rId63" Type="http://schemas.openxmlformats.org/officeDocument/2006/relationships/image" Target="media/image39.jpeg"/><Relationship Id="rId68" Type="http://schemas.openxmlformats.org/officeDocument/2006/relationships/image" Target="media/image42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wmf"/><Relationship Id="rId11" Type="http://schemas.openxmlformats.org/officeDocument/2006/relationships/image" Target="media/image3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8" Type="http://schemas.openxmlformats.org/officeDocument/2006/relationships/image" Target="media/image35.jpeg"/><Relationship Id="rId66" Type="http://schemas.openxmlformats.org/officeDocument/2006/relationships/image" Target="media/image41.jpe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6.bin"/><Relationship Id="rId19" Type="http://schemas.openxmlformats.org/officeDocument/2006/relationships/image" Target="media/image9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png"/><Relationship Id="rId56" Type="http://schemas.openxmlformats.org/officeDocument/2006/relationships/image" Target="media/image33.png"/><Relationship Id="rId64" Type="http://schemas.openxmlformats.org/officeDocument/2006/relationships/hyperlink" Target="https://prof27math.weebly.com/" TargetMode="External"/><Relationship Id="rId69" Type="http://schemas.openxmlformats.org/officeDocument/2006/relationships/image" Target="media/image43.emf"/><Relationship Id="rId8" Type="http://schemas.openxmlformats.org/officeDocument/2006/relationships/image" Target="media/image1.jpeg"/><Relationship Id="rId51" Type="http://schemas.openxmlformats.org/officeDocument/2006/relationships/image" Target="media/image28.png"/><Relationship Id="rId72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0.wmf"/><Relationship Id="rId46" Type="http://schemas.openxmlformats.org/officeDocument/2006/relationships/image" Target="media/image23.png"/><Relationship Id="rId59" Type="http://schemas.openxmlformats.org/officeDocument/2006/relationships/image" Target="media/image36.png"/><Relationship Id="rId67" Type="http://schemas.openxmlformats.org/officeDocument/2006/relationships/hyperlink" Target="https://prof27math.weebly.com/" TargetMode="External"/><Relationship Id="rId20" Type="http://schemas.openxmlformats.org/officeDocument/2006/relationships/image" Target="media/image10.png"/><Relationship Id="rId41" Type="http://schemas.openxmlformats.org/officeDocument/2006/relationships/image" Target="media/image21.wmf"/><Relationship Id="rId54" Type="http://schemas.openxmlformats.org/officeDocument/2006/relationships/image" Target="media/image31.png"/><Relationship Id="rId62" Type="http://schemas.openxmlformats.org/officeDocument/2006/relationships/image" Target="media/image38.jpeg"/><Relationship Id="rId70" Type="http://schemas.openxmlformats.org/officeDocument/2006/relationships/image" Target="media/image4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image" Target="media/image19.wmf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" Type="http://schemas.openxmlformats.org/officeDocument/2006/relationships/image" Target="media/image2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9.png"/><Relationship Id="rId60" Type="http://schemas.openxmlformats.org/officeDocument/2006/relationships/image" Target="media/image37.wmf"/><Relationship Id="rId65" Type="http://schemas.openxmlformats.org/officeDocument/2006/relationships/image" Target="media/image40.e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prof27math.weebly.com/" TargetMode="External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9" Type="http://schemas.openxmlformats.org/officeDocument/2006/relationships/oleObject" Target="embeddings/oleObject11.bin"/><Relationship Id="rId34" Type="http://schemas.openxmlformats.org/officeDocument/2006/relationships/image" Target="media/image18.wmf"/><Relationship Id="rId50" Type="http://schemas.openxmlformats.org/officeDocument/2006/relationships/image" Target="media/image27.jpeg"/><Relationship Id="rId55" Type="http://schemas.openxmlformats.org/officeDocument/2006/relationships/image" Target="media/image32.png"/><Relationship Id="rId7" Type="http://schemas.openxmlformats.org/officeDocument/2006/relationships/endnotes" Target="endnotes.xml"/><Relationship Id="rId71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A1D190-FC3A-4C02-A031-A414408731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2</TotalTime>
  <Pages>17</Pages>
  <Words>2735</Words>
  <Characters>15043</Characters>
  <Application>Microsoft Office Word</Application>
  <DocSecurity>0</DocSecurity>
  <Lines>125</Lines>
  <Paragraphs>3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nira</Company>
  <LinksUpToDate>false</LinksUpToDate>
  <CharactersWithSpaces>17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za</dc:creator>
  <cp:keywords/>
  <dc:description/>
  <cp:lastModifiedBy>hocine</cp:lastModifiedBy>
  <cp:revision>381</cp:revision>
  <cp:lastPrinted>2018-10-16T20:38:00Z</cp:lastPrinted>
  <dcterms:created xsi:type="dcterms:W3CDTF">2017-10-19T10:24:00Z</dcterms:created>
  <dcterms:modified xsi:type="dcterms:W3CDTF">2019-06-14T19:20:00Z</dcterms:modified>
</cp:coreProperties>
</file>